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notesSlides/notesSlide3.xml" ContentType="application/vnd.openxmlformats-officedocument.presentationml.notesSl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drawings/drawing3.xml" ContentType="application/vnd.openxmlformats-officedocument.drawingml.chartshapes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theme/themeOverride5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0.xml" ContentType="application/vnd.openxmlformats-officedocument.drawingml.chart+xml"/>
  <Override PartName="/ppt/drawings/drawing4.xml" ContentType="application/vnd.openxmlformats-officedocument.drawingml.chartshapes+xml"/>
  <Override PartName="/ppt/notesSlides/notesSlide6.xml" ContentType="application/vnd.openxmlformats-officedocument.presentationml.notesSlide+xml"/>
  <Override PartName="/ppt/charts/chart11.xml" ContentType="application/vnd.openxmlformats-officedocument.drawingml.chart+xml"/>
  <Override PartName="/ppt/theme/themeOverride6.xml" ContentType="application/vnd.openxmlformats-officedocument.themeOverride+xml"/>
  <Override PartName="/ppt/drawings/drawing5.xml" ContentType="application/vnd.openxmlformats-officedocument.drawingml.chartshapes+xml"/>
  <Override PartName="/ppt/charts/chart12.xml" ContentType="application/vnd.openxmlformats-officedocument.drawingml.chart+xml"/>
  <Override PartName="/ppt/theme/themeOverride7.xml" ContentType="application/vnd.openxmlformats-officedocument.themeOverride+xml"/>
  <Override PartName="/ppt/drawings/drawing6.xml" ContentType="application/vnd.openxmlformats-officedocument.drawingml.chartshape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66" r:id="rId10"/>
    <p:sldId id="269" r:id="rId11"/>
    <p:sldId id="270" r:id="rId12"/>
    <p:sldId id="287" r:id="rId13"/>
    <p:sldId id="286" r:id="rId14"/>
    <p:sldId id="272" r:id="rId15"/>
    <p:sldId id="273" r:id="rId16"/>
    <p:sldId id="274" r:id="rId17"/>
    <p:sldId id="278" r:id="rId18"/>
    <p:sldId id="285" r:id="rId19"/>
    <p:sldId id="279" r:id="rId20"/>
    <p:sldId id="280" r:id="rId21"/>
    <p:sldId id="281" r:id="rId22"/>
    <p:sldId id="282" r:id="rId23"/>
    <p:sldId id="283" r:id="rId24"/>
    <p:sldId id="284" r:id="rId25"/>
  </p:sldIdLst>
  <p:sldSz cx="9144000" cy="6858000" type="screen4x3"/>
  <p:notesSz cx="6797675" cy="992663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60"/>
  </p:normalViewPr>
  <p:slideViewPr>
    <p:cSldViewPr>
      <p:cViewPr>
        <p:scale>
          <a:sx n="118" d="100"/>
          <a:sy n="118" d="100"/>
        </p:scale>
        <p:origin x="-1434" y="-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package" Target="../embeddings/_____Microsoft_Excel10.xlsx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5.xml"/><Relationship Id="rId2" Type="http://schemas.openxmlformats.org/officeDocument/2006/relationships/package" Target="../embeddings/_____Microsoft_Excel11.xlsx"/><Relationship Id="rId1" Type="http://schemas.openxmlformats.org/officeDocument/2006/relationships/themeOverride" Target="../theme/themeOverride6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6.xml"/><Relationship Id="rId2" Type="http://schemas.openxmlformats.org/officeDocument/2006/relationships/package" Target="../embeddings/_____Microsoft_Excel12.xlsx"/><Relationship Id="rId1" Type="http://schemas.openxmlformats.org/officeDocument/2006/relationships/themeOverride" Target="../theme/themeOverride7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3.xlsx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4.xlsx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5.xlsx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_____Microsoft_Excel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8.xlsx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9.xlsx"/><Relationship Id="rId1" Type="http://schemas.openxmlformats.org/officeDocument/2006/relationships/themeOverride" Target="../theme/themeOverrid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5.6356216779435232E-2"/>
          <c:y val="4.6371793986278033E-2"/>
          <c:w val="0.89633097727973887"/>
          <c:h val="0.7576252609931004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П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0"/>
                  <c:y val="1.258912755363505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31DE-45AE-94ED-408B95C043A4}"/>
                </c:ext>
              </c:extLst>
            </c:dLbl>
            <c:dLbl>
              <c:idx val="1"/>
              <c:layout>
                <c:manualLayout>
                  <c:x val="5.1890986798230725E-3"/>
                  <c:y val="-1.1505665860968071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101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31DE-45AE-94ED-408B95C043A4}"/>
                </c:ext>
              </c:extLst>
            </c:dLbl>
            <c:dLbl>
              <c:idx val="2"/>
              <c:layout>
                <c:manualLayout>
                  <c:x val="-3.7739510652488296E-3"/>
                  <c:y val="-1.2678277423648885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025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31DE-45AE-94ED-408B95C043A4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4</c:f>
              <c:numCache>
                <c:formatCode>General</c:formatCode>
                <c:ptCount val="3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</c:numCache>
            </c:numRef>
          </c:cat>
          <c:val>
            <c:numRef>
              <c:f>Лист1!$B$2:$B$4</c:f>
              <c:numCache>
                <c:formatCode>0</c:formatCode>
                <c:ptCount val="3"/>
                <c:pt idx="0">
                  <c:v>334</c:v>
                </c:pt>
                <c:pt idx="1">
                  <c:v>3458</c:v>
                </c:pt>
                <c:pt idx="2">
                  <c:v>322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31DE-45AE-94ED-408B95C043A4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ПКИ</c:v>
                </c:pt>
              </c:strCache>
            </c:strRef>
          </c:tx>
          <c:spPr>
            <a:solidFill>
              <a:srgbClr val="95B850"/>
            </a:solidFill>
          </c:spPr>
          <c:invertIfNegative val="0"/>
          <c:dLbls>
            <c:dLbl>
              <c:idx val="0"/>
              <c:layout>
                <c:manualLayout>
                  <c:x val="4.3750242310389917E-3"/>
                  <c:y val="-7.246937699589766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31DE-45AE-94ED-408B95C043A4}"/>
                </c:ext>
              </c:extLst>
            </c:dLbl>
            <c:dLbl>
              <c:idx val="1"/>
              <c:layout>
                <c:manualLayout>
                  <c:x val="5.7991185339828343E-3"/>
                  <c:y val="8.3920778784825588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50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5-31DE-45AE-94ED-408B95C043A4}"/>
                </c:ext>
              </c:extLst>
            </c:dLbl>
            <c:dLbl>
              <c:idx val="2"/>
              <c:layout>
                <c:manualLayout>
                  <c:x val="1.9634810784457644E-5"/>
                  <c:y val="4.1960389392413566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35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31DE-45AE-94ED-408B95C043A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4</c:f>
              <c:numCache>
                <c:formatCode>General</c:formatCode>
                <c:ptCount val="3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</c:numCache>
            </c:numRef>
          </c:cat>
          <c:val>
            <c:numRef>
              <c:f>Лист1!$C$2:$C$4</c:f>
              <c:numCache>
                <c:formatCode>0</c:formatCode>
                <c:ptCount val="3"/>
                <c:pt idx="0">
                  <c:v>42</c:v>
                </c:pt>
                <c:pt idx="1">
                  <c:v>472</c:v>
                </c:pt>
                <c:pt idx="2">
                  <c:v>42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31DE-45AE-94ED-408B95C043A4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ЭКБ</c:v>
                </c:pt>
              </c:strCache>
            </c:strRef>
          </c:tx>
          <c:spPr>
            <a:solidFill>
              <a:srgbClr val="8368A4"/>
            </a:solidFill>
          </c:spPr>
          <c:invertIfNegative val="0"/>
          <c:dLbls>
            <c:dLbl>
              <c:idx val="0"/>
              <c:layout>
                <c:manualLayout>
                  <c:x val="-4.5350008930205481E-3"/>
                  <c:y val="-7.7578798225443057E-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31DE-45AE-94ED-408B95C043A4}"/>
                </c:ext>
              </c:extLst>
            </c:dLbl>
            <c:dLbl>
              <c:idx val="1"/>
              <c:layout>
                <c:manualLayout>
                  <c:x val="-8.2839054566993006E-4"/>
                  <c:y val="1.2664329787723904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769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9-31DE-45AE-94ED-408B95C043A4}"/>
                </c:ext>
              </c:extLst>
            </c:dLbl>
            <c:dLbl>
              <c:idx val="2"/>
              <c:layout>
                <c:manualLayout>
                  <c:x val="4.0953004998171404E-3"/>
                  <c:y val="-3.8355239396366965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6</a:t>
                    </a:r>
                    <a:r>
                      <a:rPr lang="en-US" dirty="0" smtClean="0"/>
                      <a:t>08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A-31DE-45AE-94ED-408B95C043A4}"/>
                </c:ext>
              </c:extLst>
            </c:dLbl>
            <c:dLbl>
              <c:idx val="3"/>
              <c:layout>
                <c:manualLayout>
                  <c:x val="1.3591113946092054E-2"/>
                  <c:y val="1.261177720052226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31DE-45AE-94ED-408B95C043A4}"/>
                </c:ext>
              </c:extLst>
            </c:dLbl>
            <c:dLbl>
              <c:idx val="4"/>
              <c:layout>
                <c:manualLayout>
                  <c:x val="2.4050024050024051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31DE-45AE-94ED-408B95C043A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4</c:f>
              <c:numCache>
                <c:formatCode>General</c:formatCode>
                <c:ptCount val="3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</c:numCache>
            </c:numRef>
          </c:cat>
          <c:val>
            <c:numRef>
              <c:f>Лист1!$D$2:$D$4</c:f>
              <c:numCache>
                <c:formatCode>0</c:formatCode>
                <c:ptCount val="3"/>
                <c:pt idx="0">
                  <c:v>31</c:v>
                </c:pt>
                <c:pt idx="1">
                  <c:v>2416</c:v>
                </c:pt>
                <c:pt idx="2">
                  <c:v>190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D-31DE-45AE-94ED-408B95C043A4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∑ дефекты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Lbls>
            <c:dLbl>
              <c:idx val="0"/>
              <c:layout>
                <c:manualLayout>
                  <c:x val="0"/>
                  <c:y val="1.678550340484684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E-31DE-45AE-94ED-408B95C043A4}"/>
                </c:ext>
              </c:extLst>
            </c:dLbl>
            <c:dLbl>
              <c:idx val="1"/>
              <c:layout>
                <c:manualLayout>
                  <c:x val="-1.3972725240330977E-2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2028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F-31DE-45AE-94ED-408B95C043A4}"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ru-RU" smtClean="0"/>
                      <a:t>1780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numRef>
              <c:f>Лист1!$A$2:$A$4</c:f>
              <c:numCache>
                <c:formatCode>General</c:formatCode>
                <c:ptCount val="3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</c:numCache>
            </c:numRef>
          </c:cat>
          <c:val>
            <c:numRef>
              <c:f>Лист1!$E$2:$E$4</c:f>
              <c:numCache>
                <c:formatCode>0</c:formatCode>
                <c:ptCount val="3"/>
                <c:pt idx="0">
                  <c:v>407</c:v>
                </c:pt>
                <c:pt idx="1">
                  <c:v>6368</c:v>
                </c:pt>
                <c:pt idx="2">
                  <c:v>559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0-31DE-45AE-94ED-408B95C043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7083136"/>
        <c:axId val="141114688"/>
      </c:barChart>
      <c:catAx>
        <c:axId val="2370831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dirty="0" smtClean="0"/>
                  <a:t>год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3785810069486775"/>
              <c:y val="0.806937644726781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tailEnd type="triangle"/>
          </a:ln>
        </c:spPr>
        <c:txPr>
          <a:bodyPr/>
          <a:lstStyle/>
          <a:p>
            <a:pPr>
              <a:defRPr sz="1200"/>
            </a:pPr>
            <a:endParaRPr lang="ru-RU"/>
          </a:p>
        </c:txPr>
        <c:crossAx val="141114688"/>
        <c:crosses val="autoZero"/>
        <c:auto val="1"/>
        <c:lblAlgn val="ctr"/>
        <c:lblOffset val="100"/>
        <c:noMultiLvlLbl val="0"/>
      </c:catAx>
      <c:valAx>
        <c:axId val="141114688"/>
        <c:scaling>
          <c:orientation val="minMax"/>
        </c:scaling>
        <c:delete val="1"/>
        <c:axPos val="l"/>
        <c:majorGridlines>
          <c:spPr>
            <a:ln w="3175">
              <a:solidFill>
                <a:sysClr val="windowText" lastClr="000000">
                  <a:lumMod val="50000"/>
                  <a:lumOff val="50000"/>
                  <a:alpha val="25000"/>
                </a:sysClr>
              </a:solidFill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dirty="0" err="1" smtClean="0"/>
                  <a:t>деф</a:t>
                </a:r>
                <a:r>
                  <a:rPr lang="ru-RU" dirty="0" smtClean="0"/>
                  <a:t>.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8.822543402342041E-2"/>
              <c:y val="0"/>
            </c:manualLayout>
          </c:layout>
          <c:overlay val="0"/>
        </c:title>
        <c:numFmt formatCode="0" sourceLinked="1"/>
        <c:majorTickMark val="none"/>
        <c:minorTickMark val="none"/>
        <c:tickLblPos val="nextTo"/>
        <c:crossAx val="237083136"/>
        <c:crosses val="autoZero"/>
        <c:crossBetween val="between"/>
      </c:valAx>
      <c:spPr>
        <a:solidFill>
          <a:srgbClr val="FFFFFF"/>
        </a:solidFill>
      </c:spPr>
    </c:plotArea>
    <c:legend>
      <c:legendPos val="r"/>
      <c:layout>
        <c:manualLayout>
          <c:xMode val="edge"/>
          <c:yMode val="edge"/>
          <c:x val="2.8831960419550998E-2"/>
          <c:y val="0.88871242873296963"/>
          <c:w val="0.95457962844866795"/>
          <c:h val="0.10902278336877538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b="1"/>
      </a:pPr>
      <a:endParaRPr lang="ru-RU"/>
    </a:p>
  </c:txPr>
  <c:externalData r:id="rId2">
    <c:autoUpdate val="0"/>
  </c:externalData>
  <c:userShapes r:id="rId3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2374987098301123E-2"/>
          <c:y val="7.02201518996039E-2"/>
          <c:w val="0.88624370834319499"/>
          <c:h val="0.7171350699957173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25124672495920336"/>
                  <c:y val="-5.7610182288857725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800" b="1" i="0" u="none" strike="noStrike" kern="1200" baseline="0">
                      <a:solidFill>
                        <a:srgbClr val="FF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'ОБЩ ИЗД'!$C$2:$C$48</c:f>
              <c:numCache>
                <c:formatCode>0</c:formatCode>
                <c:ptCount val="47"/>
                <c:pt idx="0">
                  <c:v>11</c:v>
                </c:pt>
                <c:pt idx="1">
                  <c:v>11.9</c:v>
                </c:pt>
                <c:pt idx="2">
                  <c:v>15.3</c:v>
                </c:pt>
                <c:pt idx="3">
                  <c:v>15.3</c:v>
                </c:pt>
                <c:pt idx="4">
                  <c:v>17</c:v>
                </c:pt>
                <c:pt idx="5">
                  <c:v>17</c:v>
                </c:pt>
                <c:pt idx="6">
                  <c:v>17</c:v>
                </c:pt>
                <c:pt idx="7">
                  <c:v>17.850000000000001</c:v>
                </c:pt>
                <c:pt idx="8">
                  <c:v>21.25</c:v>
                </c:pt>
                <c:pt idx="9">
                  <c:v>26.35</c:v>
                </c:pt>
                <c:pt idx="10">
                  <c:v>31</c:v>
                </c:pt>
                <c:pt idx="11">
                  <c:v>31.45</c:v>
                </c:pt>
                <c:pt idx="12">
                  <c:v>32</c:v>
                </c:pt>
                <c:pt idx="13">
                  <c:v>37</c:v>
                </c:pt>
                <c:pt idx="14">
                  <c:v>35.700000000000003</c:v>
                </c:pt>
                <c:pt idx="15">
                  <c:v>38.25</c:v>
                </c:pt>
                <c:pt idx="16">
                  <c:v>38.25</c:v>
                </c:pt>
                <c:pt idx="17">
                  <c:v>38.25</c:v>
                </c:pt>
                <c:pt idx="18">
                  <c:v>39.1</c:v>
                </c:pt>
                <c:pt idx="19">
                  <c:v>39.1</c:v>
                </c:pt>
                <c:pt idx="20">
                  <c:v>40.799999999999997</c:v>
                </c:pt>
                <c:pt idx="21">
                  <c:v>44.2</c:v>
                </c:pt>
                <c:pt idx="22">
                  <c:v>48</c:v>
                </c:pt>
                <c:pt idx="23">
                  <c:v>48.45</c:v>
                </c:pt>
                <c:pt idx="24">
                  <c:v>50.150000000000006</c:v>
                </c:pt>
                <c:pt idx="25">
                  <c:v>55.25</c:v>
                </c:pt>
                <c:pt idx="26">
                  <c:v>57.3</c:v>
                </c:pt>
                <c:pt idx="27">
                  <c:v>14</c:v>
                </c:pt>
                <c:pt idx="28">
                  <c:v>73.099999999999994</c:v>
                </c:pt>
                <c:pt idx="29">
                  <c:v>73.099999999999994</c:v>
                </c:pt>
                <c:pt idx="30">
                  <c:v>74.800000000000011</c:v>
                </c:pt>
                <c:pt idx="31">
                  <c:v>79.900000000000006</c:v>
                </c:pt>
                <c:pt idx="32">
                  <c:v>81.099999999999994</c:v>
                </c:pt>
                <c:pt idx="33">
                  <c:v>82.45</c:v>
                </c:pt>
                <c:pt idx="34">
                  <c:v>82.45</c:v>
                </c:pt>
                <c:pt idx="35">
                  <c:v>83.300000000000011</c:v>
                </c:pt>
                <c:pt idx="36">
                  <c:v>92.649999999999991</c:v>
                </c:pt>
                <c:pt idx="37">
                  <c:v>94.75</c:v>
                </c:pt>
                <c:pt idx="38">
                  <c:v>97.6</c:v>
                </c:pt>
                <c:pt idx="39">
                  <c:v>100.05000000000001</c:v>
                </c:pt>
                <c:pt idx="40">
                  <c:v>100.7</c:v>
                </c:pt>
                <c:pt idx="41">
                  <c:v>102.85</c:v>
                </c:pt>
                <c:pt idx="42">
                  <c:v>104.55</c:v>
                </c:pt>
                <c:pt idx="43">
                  <c:v>107.05</c:v>
                </c:pt>
                <c:pt idx="44">
                  <c:v>112.25</c:v>
                </c:pt>
                <c:pt idx="45">
                  <c:v>143.85</c:v>
                </c:pt>
                <c:pt idx="46">
                  <c:v>153.5</c:v>
                </c:pt>
              </c:numCache>
            </c:numRef>
          </c:xVal>
          <c:yVal>
            <c:numRef>
              <c:f>'ОБЩ ИЗД'!$D$2:$D$48</c:f>
              <c:numCache>
                <c:formatCode>0</c:formatCode>
                <c:ptCount val="47"/>
                <c:pt idx="0">
                  <c:v>7</c:v>
                </c:pt>
                <c:pt idx="1">
                  <c:v>1</c:v>
                </c:pt>
                <c:pt idx="2">
                  <c:v>2</c:v>
                </c:pt>
                <c:pt idx="3">
                  <c:v>9</c:v>
                </c:pt>
                <c:pt idx="4">
                  <c:v>4</c:v>
                </c:pt>
                <c:pt idx="5">
                  <c:v>13</c:v>
                </c:pt>
                <c:pt idx="6">
                  <c:v>14</c:v>
                </c:pt>
                <c:pt idx="7">
                  <c:v>14</c:v>
                </c:pt>
                <c:pt idx="8">
                  <c:v>9</c:v>
                </c:pt>
                <c:pt idx="9">
                  <c:v>15</c:v>
                </c:pt>
                <c:pt idx="10">
                  <c:v>13</c:v>
                </c:pt>
                <c:pt idx="11">
                  <c:v>16</c:v>
                </c:pt>
                <c:pt idx="12">
                  <c:v>12</c:v>
                </c:pt>
                <c:pt idx="13">
                  <c:v>18</c:v>
                </c:pt>
                <c:pt idx="14">
                  <c:v>18</c:v>
                </c:pt>
                <c:pt idx="15">
                  <c:v>9</c:v>
                </c:pt>
                <c:pt idx="16">
                  <c:v>10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4</c:v>
                </c:pt>
                <c:pt idx="21">
                  <c:v>19</c:v>
                </c:pt>
                <c:pt idx="22">
                  <c:v>20</c:v>
                </c:pt>
                <c:pt idx="23">
                  <c:v>11</c:v>
                </c:pt>
                <c:pt idx="24">
                  <c:v>17</c:v>
                </c:pt>
                <c:pt idx="25">
                  <c:v>14</c:v>
                </c:pt>
                <c:pt idx="26">
                  <c:v>32</c:v>
                </c:pt>
                <c:pt idx="27">
                  <c:v>2</c:v>
                </c:pt>
                <c:pt idx="28">
                  <c:v>17</c:v>
                </c:pt>
                <c:pt idx="29">
                  <c:v>22</c:v>
                </c:pt>
                <c:pt idx="30">
                  <c:v>26</c:v>
                </c:pt>
                <c:pt idx="31">
                  <c:v>31</c:v>
                </c:pt>
                <c:pt idx="32">
                  <c:v>23</c:v>
                </c:pt>
                <c:pt idx="33">
                  <c:v>31</c:v>
                </c:pt>
                <c:pt idx="34">
                  <c:v>31</c:v>
                </c:pt>
                <c:pt idx="35">
                  <c:v>19</c:v>
                </c:pt>
                <c:pt idx="36">
                  <c:v>27</c:v>
                </c:pt>
                <c:pt idx="37">
                  <c:v>25</c:v>
                </c:pt>
                <c:pt idx="38">
                  <c:v>32</c:v>
                </c:pt>
                <c:pt idx="39">
                  <c:v>40</c:v>
                </c:pt>
                <c:pt idx="40">
                  <c:v>27</c:v>
                </c:pt>
                <c:pt idx="41">
                  <c:v>28</c:v>
                </c:pt>
                <c:pt idx="42">
                  <c:v>29</c:v>
                </c:pt>
                <c:pt idx="43">
                  <c:v>43</c:v>
                </c:pt>
                <c:pt idx="44">
                  <c:v>36</c:v>
                </c:pt>
                <c:pt idx="45">
                  <c:v>46</c:v>
                </c:pt>
                <c:pt idx="46">
                  <c:v>6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C74-7E48-9CAE-66566A504B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0371392"/>
        <c:axId val="240371968"/>
      </c:scatterChart>
      <c:valAx>
        <c:axId val="2403713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2000" b="1"/>
                  <a:t>ДЕФЕКТЫ</a:t>
                </a:r>
              </a:p>
            </c:rich>
          </c:tx>
          <c:layout>
            <c:manualLayout>
              <c:xMode val="edge"/>
              <c:yMode val="edge"/>
              <c:x val="0.44001130759615542"/>
              <c:y val="0.8395640727931444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0371968"/>
        <c:crosses val="autoZero"/>
        <c:crossBetween val="midCat"/>
      </c:valAx>
      <c:valAx>
        <c:axId val="2403719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600" b="1" i="0"/>
                  <a:t>НТД</a:t>
                </a:r>
              </a:p>
            </c:rich>
          </c:tx>
          <c:layout>
            <c:manualLayout>
              <c:xMode val="edge"/>
              <c:yMode val="edge"/>
              <c:x val="1.7473515571248256E-2"/>
              <c:y val="0.4078738940202615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403713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  <c:userShapes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3.1458198193032312E-2"/>
          <c:y val="5.5988325123036975E-2"/>
          <c:w val="0.92611551225491084"/>
          <c:h val="0.45636820131918449"/>
        </c:manualLayout>
      </c:layout>
      <c:barChart>
        <c:barDir val="col"/>
        <c:grouping val="clustered"/>
        <c:varyColors val="0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5FA3-4F5B-B309-766F47FFC902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5FA3-4F5B-B309-766F47FFC902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5FA3-4F5B-B309-766F47FFC902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5FA3-4F5B-B309-766F47FFC902}"/>
              </c:ext>
            </c:extLst>
          </c:dPt>
          <c:dPt>
            <c:idx val="4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5FA3-4F5B-B309-766F47FFC902}"/>
              </c:ext>
            </c:extLst>
          </c:dPt>
          <c:dPt>
            <c:idx val="5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5FA3-4F5B-B309-766F47FFC902}"/>
              </c:ext>
            </c:extLst>
          </c:dPt>
          <c:dPt>
            <c:idx val="6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D-5FA3-4F5B-B309-766F47FFC902}"/>
              </c:ext>
            </c:extLst>
          </c:dPt>
          <c:dPt>
            <c:idx val="7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F-5FA3-4F5B-B309-766F47FFC902}"/>
              </c:ext>
            </c:extLst>
          </c:dPt>
          <c:dPt>
            <c:idx val="8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11-5FA3-4F5B-B309-766F47FFC902}"/>
              </c:ext>
            </c:extLst>
          </c:dPt>
          <c:dPt>
            <c:idx val="9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13-5FA3-4F5B-B309-766F47FFC902}"/>
              </c:ext>
            </c:extLst>
          </c:dPt>
          <c:dPt>
            <c:idx val="10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15-5FA3-4F5B-B309-766F47FFC902}"/>
              </c:ext>
            </c:extLst>
          </c:dPt>
          <c:dPt>
            <c:idx val="11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17-5FA3-4F5B-B309-766F47FFC902}"/>
              </c:ext>
            </c:extLst>
          </c:dPt>
          <c:dPt>
            <c:idx val="12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19-5FA3-4F5B-B309-766F47FFC902}"/>
              </c:ext>
            </c:extLst>
          </c:dPt>
          <c:dPt>
            <c:idx val="13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1B-5FA3-4F5B-B309-766F47FFC902}"/>
              </c:ext>
            </c:extLst>
          </c:dPt>
          <c:dPt>
            <c:idx val="14"/>
            <c:invertIfNegative val="0"/>
            <c:bubble3D val="0"/>
            <c:spPr>
              <a:solidFill>
                <a:srgbClr val="FF000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1D-5FA3-4F5B-B309-766F47FFC902}"/>
              </c:ext>
            </c:extLst>
          </c:dPt>
          <c:cat>
            <c:strRef>
              <c:f>'Пр+Экспл'!$H$1:$H$30</c:f>
              <c:strCache>
                <c:ptCount val="30"/>
                <c:pt idx="0">
                  <c:v>блок ФПП</c:v>
                </c:pt>
                <c:pt idx="1">
                  <c:v>плата ФПП 201</c:v>
                </c:pt>
                <c:pt idx="2">
                  <c:v>плата ФПП213</c:v>
                </c:pt>
                <c:pt idx="3">
                  <c:v>плата ФПП 211Б</c:v>
                </c:pt>
                <c:pt idx="4">
                  <c:v>ячейка ФПС 301МЕ     </c:v>
                </c:pt>
                <c:pt idx="5">
                  <c:v>ячейка ФПС201МЕ</c:v>
                </c:pt>
                <c:pt idx="6">
                  <c:v>плата ФПП205</c:v>
                </c:pt>
                <c:pt idx="7">
                  <c:v>плата ФПП 302МБЕ</c:v>
                </c:pt>
                <c:pt idx="8">
                  <c:v>изделие 5Г25</c:v>
                </c:pt>
                <c:pt idx="9">
                  <c:v>блок ФПАМ</c:v>
                </c:pt>
                <c:pt idx="10">
                  <c:v>плата ФПП209</c:v>
                </c:pt>
                <c:pt idx="11">
                  <c:v>плата ФПП208</c:v>
                </c:pt>
                <c:pt idx="12">
                  <c:v>плата ФПП-101-1 </c:v>
                </c:pt>
                <c:pt idx="13">
                  <c:v>плата ФПП 211Б</c:v>
                </c:pt>
                <c:pt idx="14">
                  <c:v>плата ФПП </c:v>
                </c:pt>
                <c:pt idx="15">
                  <c:v>линейка ФПП22Т </c:v>
                </c:pt>
                <c:pt idx="16">
                  <c:v>плата ФПП 307М </c:v>
                </c:pt>
                <c:pt idx="17">
                  <c:v>плата ФПП207</c:v>
                </c:pt>
                <c:pt idx="18">
                  <c:v>2.000.023-07</c:v>
                </c:pt>
                <c:pt idx="19">
                  <c:v>блок ФПС МБ</c:v>
                </c:pt>
                <c:pt idx="20">
                  <c:v>ячейка ФПС 401М</c:v>
                </c:pt>
                <c:pt idx="21">
                  <c:v>ячейка ФПС401МЕ</c:v>
                </c:pt>
                <c:pt idx="22">
                  <c:v>блок ФПУ, «Сборка»</c:v>
                </c:pt>
                <c:pt idx="23">
                  <c:v>ЫК2.360.008-03 Блок ФПГМ</c:v>
                </c:pt>
                <c:pt idx="24">
                  <c:v>ЫК2.007.001-06</c:v>
                </c:pt>
                <c:pt idx="25">
                  <c:v>блок ФПШМА</c:v>
                </c:pt>
                <c:pt idx="26">
                  <c:v>ЫК2.003.070-03</c:v>
                </c:pt>
                <c:pt idx="27">
                  <c:v>блок ФПП МБЕ</c:v>
                </c:pt>
                <c:pt idx="28">
                  <c:v>блок ФППМБ</c:v>
                </c:pt>
                <c:pt idx="29">
                  <c:v>плата ФПП МБ</c:v>
                </c:pt>
              </c:strCache>
            </c:strRef>
          </c:cat>
          <c:val>
            <c:numRef>
              <c:f>'Пр+Экспл'!$I$1:$I$30</c:f>
              <c:numCache>
                <c:formatCode>General</c:formatCode>
                <c:ptCount val="30"/>
                <c:pt idx="0">
                  <c:v>16</c:v>
                </c:pt>
                <c:pt idx="1">
                  <c:v>7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4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E-5FA3-4F5B-B309-766F47FFC9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40801280"/>
        <c:axId val="240376576"/>
      </c:barChart>
      <c:lineChart>
        <c:grouping val="standard"/>
        <c:varyColors val="0"/>
        <c:ser>
          <c:idx val="2"/>
          <c:order val="1"/>
          <c:marker>
            <c:symbol val="none"/>
          </c:marker>
          <c:cat>
            <c:strRef>
              <c:f>'Пр+Экспл'!$H$1:$H$30</c:f>
              <c:strCache>
                <c:ptCount val="30"/>
                <c:pt idx="0">
                  <c:v>блок ФПП</c:v>
                </c:pt>
                <c:pt idx="1">
                  <c:v>плата ФПП 201</c:v>
                </c:pt>
                <c:pt idx="2">
                  <c:v>плата ФПП213</c:v>
                </c:pt>
                <c:pt idx="3">
                  <c:v>плата ФПП 211Б</c:v>
                </c:pt>
                <c:pt idx="4">
                  <c:v>ячейка ФПС 301МЕ     </c:v>
                </c:pt>
                <c:pt idx="5">
                  <c:v>ячейка ФПС201МЕ</c:v>
                </c:pt>
                <c:pt idx="6">
                  <c:v>плата ФПП205</c:v>
                </c:pt>
                <c:pt idx="7">
                  <c:v>плата ФПП 302МБЕ</c:v>
                </c:pt>
                <c:pt idx="8">
                  <c:v>изделие 5Г25</c:v>
                </c:pt>
                <c:pt idx="9">
                  <c:v>блок ФПАМ</c:v>
                </c:pt>
                <c:pt idx="10">
                  <c:v>плата ФПП209</c:v>
                </c:pt>
                <c:pt idx="11">
                  <c:v>плата ФПП208</c:v>
                </c:pt>
                <c:pt idx="12">
                  <c:v>плата ФПП-101-1 </c:v>
                </c:pt>
                <c:pt idx="13">
                  <c:v>плата ФПП 211Б</c:v>
                </c:pt>
                <c:pt idx="14">
                  <c:v>плата ФПП </c:v>
                </c:pt>
                <c:pt idx="15">
                  <c:v>линейка ФПП22Т </c:v>
                </c:pt>
                <c:pt idx="16">
                  <c:v>плата ФПП 307М </c:v>
                </c:pt>
                <c:pt idx="17">
                  <c:v>плата ФПП207</c:v>
                </c:pt>
                <c:pt idx="18">
                  <c:v>2.000.023-07</c:v>
                </c:pt>
                <c:pt idx="19">
                  <c:v>блок ФПС МБ</c:v>
                </c:pt>
                <c:pt idx="20">
                  <c:v>ячейка ФПС 401М</c:v>
                </c:pt>
                <c:pt idx="21">
                  <c:v>ячейка ФПС401МЕ</c:v>
                </c:pt>
                <c:pt idx="22">
                  <c:v>блок ФПУ, «Сборка»</c:v>
                </c:pt>
                <c:pt idx="23">
                  <c:v>ЫК2.360.008-03 Блок ФПГМ</c:v>
                </c:pt>
                <c:pt idx="24">
                  <c:v>ЫК2.007.001-06</c:v>
                </c:pt>
                <c:pt idx="25">
                  <c:v>блок ФПШМА</c:v>
                </c:pt>
                <c:pt idx="26">
                  <c:v>ЫК2.003.070-03</c:v>
                </c:pt>
                <c:pt idx="27">
                  <c:v>блок ФПП МБЕ</c:v>
                </c:pt>
                <c:pt idx="28">
                  <c:v>блок ФППМБ</c:v>
                </c:pt>
                <c:pt idx="29">
                  <c:v>плата ФПП МБ</c:v>
                </c:pt>
              </c:strCache>
            </c:strRef>
          </c:cat>
          <c:val>
            <c:numRef>
              <c:f>'Пр+Экспл'!$K$1:$K$30</c:f>
              <c:numCache>
                <c:formatCode>General</c:formatCode>
                <c:ptCount val="30"/>
                <c:pt idx="0">
                  <c:v>0.21333333333333335</c:v>
                </c:pt>
                <c:pt idx="1">
                  <c:v>0.3066666666666667</c:v>
                </c:pt>
                <c:pt idx="2">
                  <c:v>0.37333333333333335</c:v>
                </c:pt>
                <c:pt idx="3">
                  <c:v>0.44</c:v>
                </c:pt>
                <c:pt idx="4">
                  <c:v>0.50666666666666671</c:v>
                </c:pt>
                <c:pt idx="5">
                  <c:v>0.57333333333333336</c:v>
                </c:pt>
                <c:pt idx="6">
                  <c:v>0.62666666666666671</c:v>
                </c:pt>
                <c:pt idx="7">
                  <c:v>0.65333333333333332</c:v>
                </c:pt>
                <c:pt idx="8">
                  <c:v>0.67999999999999994</c:v>
                </c:pt>
                <c:pt idx="9">
                  <c:v>0.70666666666666655</c:v>
                </c:pt>
                <c:pt idx="10">
                  <c:v>0.73333333333333317</c:v>
                </c:pt>
                <c:pt idx="11">
                  <c:v>0.75999999999999979</c:v>
                </c:pt>
                <c:pt idx="12">
                  <c:v>0.7733333333333331</c:v>
                </c:pt>
                <c:pt idx="13">
                  <c:v>0.7866666666666664</c:v>
                </c:pt>
                <c:pt idx="14">
                  <c:v>0.79999999999999971</c:v>
                </c:pt>
                <c:pt idx="15">
                  <c:v>0.81333333333333302</c:v>
                </c:pt>
                <c:pt idx="16">
                  <c:v>0.82666666666666633</c:v>
                </c:pt>
                <c:pt idx="17">
                  <c:v>0.83999999999999964</c:v>
                </c:pt>
                <c:pt idx="18">
                  <c:v>0.85333333333333294</c:v>
                </c:pt>
                <c:pt idx="19">
                  <c:v>0.86666666666666625</c:v>
                </c:pt>
                <c:pt idx="20">
                  <c:v>0.87999999999999956</c:v>
                </c:pt>
                <c:pt idx="21">
                  <c:v>0.89333333333333287</c:v>
                </c:pt>
                <c:pt idx="22">
                  <c:v>0.90666666666666618</c:v>
                </c:pt>
                <c:pt idx="23">
                  <c:v>0.91999999999999948</c:v>
                </c:pt>
                <c:pt idx="24">
                  <c:v>0.93333333333333279</c:v>
                </c:pt>
                <c:pt idx="25">
                  <c:v>0.9466666666666661</c:v>
                </c:pt>
                <c:pt idx="26">
                  <c:v>0.95999999999999941</c:v>
                </c:pt>
                <c:pt idx="27">
                  <c:v>0.97333333333333272</c:v>
                </c:pt>
                <c:pt idx="28">
                  <c:v>0.98666666666666603</c:v>
                </c:pt>
                <c:pt idx="29">
                  <c:v>0.9999999999999993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1F-5FA3-4F5B-B309-766F47FFC902}"/>
            </c:ext>
          </c:extLst>
        </c:ser>
        <c:ser>
          <c:idx val="3"/>
          <c:order val="2"/>
          <c:marker>
            <c:symbol val="none"/>
          </c:marker>
          <c:cat>
            <c:strRef>
              <c:f>'Пр+Экспл'!$H$1:$H$30</c:f>
              <c:strCache>
                <c:ptCount val="30"/>
                <c:pt idx="0">
                  <c:v>блок ФПП</c:v>
                </c:pt>
                <c:pt idx="1">
                  <c:v>плата ФПП 201</c:v>
                </c:pt>
                <c:pt idx="2">
                  <c:v>плата ФПП213</c:v>
                </c:pt>
                <c:pt idx="3">
                  <c:v>плата ФПП 211Б</c:v>
                </c:pt>
                <c:pt idx="4">
                  <c:v>ячейка ФПС 301МЕ     </c:v>
                </c:pt>
                <c:pt idx="5">
                  <c:v>ячейка ФПС201МЕ</c:v>
                </c:pt>
                <c:pt idx="6">
                  <c:v>плата ФПП205</c:v>
                </c:pt>
                <c:pt idx="7">
                  <c:v>плата ФПП 302МБЕ</c:v>
                </c:pt>
                <c:pt idx="8">
                  <c:v>изделие 5Г25</c:v>
                </c:pt>
                <c:pt idx="9">
                  <c:v>блок ФПАМ</c:v>
                </c:pt>
                <c:pt idx="10">
                  <c:v>плата ФПП209</c:v>
                </c:pt>
                <c:pt idx="11">
                  <c:v>плата ФПП208</c:v>
                </c:pt>
                <c:pt idx="12">
                  <c:v>плата ФПП-101-1 </c:v>
                </c:pt>
                <c:pt idx="13">
                  <c:v>плата ФПП 211Б</c:v>
                </c:pt>
                <c:pt idx="14">
                  <c:v>плата ФПП </c:v>
                </c:pt>
                <c:pt idx="15">
                  <c:v>линейка ФПП22Т </c:v>
                </c:pt>
                <c:pt idx="16">
                  <c:v>плата ФПП 307М </c:v>
                </c:pt>
                <c:pt idx="17">
                  <c:v>плата ФПП207</c:v>
                </c:pt>
                <c:pt idx="18">
                  <c:v>2.000.023-07</c:v>
                </c:pt>
                <c:pt idx="19">
                  <c:v>блок ФПС МБ</c:v>
                </c:pt>
                <c:pt idx="20">
                  <c:v>ячейка ФПС 401М</c:v>
                </c:pt>
                <c:pt idx="21">
                  <c:v>ячейка ФПС401МЕ</c:v>
                </c:pt>
                <c:pt idx="22">
                  <c:v>блок ФПУ, «Сборка»</c:v>
                </c:pt>
                <c:pt idx="23">
                  <c:v>ЫК2.360.008-03 Блок ФПГМ</c:v>
                </c:pt>
                <c:pt idx="24">
                  <c:v>ЫК2.007.001-06</c:v>
                </c:pt>
                <c:pt idx="25">
                  <c:v>блок ФПШМА</c:v>
                </c:pt>
                <c:pt idx="26">
                  <c:v>ЫК2.003.070-03</c:v>
                </c:pt>
                <c:pt idx="27">
                  <c:v>блок ФПП МБЕ</c:v>
                </c:pt>
                <c:pt idx="28">
                  <c:v>блок ФППМБ</c:v>
                </c:pt>
                <c:pt idx="29">
                  <c:v>плата ФПП МБ</c:v>
                </c:pt>
              </c:strCache>
            </c:strRef>
          </c:cat>
          <c:val>
            <c:numRef>
              <c:f>'Пр+Экспл'!$L$1:$L$30</c:f>
              <c:numCache>
                <c:formatCode>General</c:formatCode>
                <c:ptCount val="30"/>
                <c:pt idx="0">
                  <c:v>0.8</c:v>
                </c:pt>
                <c:pt idx="1">
                  <c:v>0.8</c:v>
                </c:pt>
                <c:pt idx="2">
                  <c:v>0.8</c:v>
                </c:pt>
                <c:pt idx="3">
                  <c:v>0.8</c:v>
                </c:pt>
                <c:pt idx="4">
                  <c:v>0.8</c:v>
                </c:pt>
                <c:pt idx="5">
                  <c:v>0.8</c:v>
                </c:pt>
                <c:pt idx="6">
                  <c:v>0.8</c:v>
                </c:pt>
                <c:pt idx="7">
                  <c:v>0.8</c:v>
                </c:pt>
                <c:pt idx="8">
                  <c:v>0.8</c:v>
                </c:pt>
                <c:pt idx="9">
                  <c:v>0.8</c:v>
                </c:pt>
                <c:pt idx="10">
                  <c:v>0.8</c:v>
                </c:pt>
                <c:pt idx="11">
                  <c:v>0.8</c:v>
                </c:pt>
                <c:pt idx="12">
                  <c:v>0.8</c:v>
                </c:pt>
                <c:pt idx="13">
                  <c:v>0.8</c:v>
                </c:pt>
                <c:pt idx="14">
                  <c:v>0.8</c:v>
                </c:pt>
                <c:pt idx="15">
                  <c:v>0.8</c:v>
                </c:pt>
                <c:pt idx="16">
                  <c:v>0.8</c:v>
                </c:pt>
                <c:pt idx="17">
                  <c:v>0.8</c:v>
                </c:pt>
                <c:pt idx="18">
                  <c:v>0.8</c:v>
                </c:pt>
                <c:pt idx="19">
                  <c:v>0.8</c:v>
                </c:pt>
                <c:pt idx="20">
                  <c:v>0.8</c:v>
                </c:pt>
                <c:pt idx="21">
                  <c:v>0.8</c:v>
                </c:pt>
                <c:pt idx="22">
                  <c:v>0.8</c:v>
                </c:pt>
                <c:pt idx="23">
                  <c:v>0.8</c:v>
                </c:pt>
                <c:pt idx="24">
                  <c:v>0.8</c:v>
                </c:pt>
                <c:pt idx="25">
                  <c:v>0.8</c:v>
                </c:pt>
                <c:pt idx="26">
                  <c:v>0.8</c:v>
                </c:pt>
                <c:pt idx="27">
                  <c:v>0.8</c:v>
                </c:pt>
                <c:pt idx="28">
                  <c:v>0.8</c:v>
                </c:pt>
                <c:pt idx="29">
                  <c:v>0.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20-5FA3-4F5B-B309-766F47FFC9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40802816"/>
        <c:axId val="240377152"/>
      </c:lineChart>
      <c:catAx>
        <c:axId val="2408012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СЕ</a:t>
                </a:r>
              </a:p>
            </c:rich>
          </c:tx>
          <c:layout>
            <c:manualLayout>
              <c:xMode val="edge"/>
              <c:yMode val="edge"/>
              <c:x val="0.96178531200419504"/>
              <c:y val="0.53615912208504801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spPr>
          <a:ln w="12700">
            <a:solidFill>
              <a:sysClr val="windowText" lastClr="000000"/>
            </a:solidFill>
            <a:tailEnd type="stealth" w="lg" len="lg"/>
          </a:ln>
        </c:spPr>
        <c:txPr>
          <a:bodyPr rot="-5400000" vert="horz"/>
          <a:lstStyle/>
          <a:p>
            <a:pPr>
              <a:defRPr sz="800"/>
            </a:pPr>
            <a:endParaRPr lang="ru-RU"/>
          </a:p>
        </c:txPr>
        <c:crossAx val="240376576"/>
        <c:crosses val="autoZero"/>
        <c:auto val="1"/>
        <c:lblAlgn val="ctr"/>
        <c:lblOffset val="100"/>
        <c:noMultiLvlLbl val="0"/>
      </c:catAx>
      <c:valAx>
        <c:axId val="24037657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sz="1000"/>
                </a:pPr>
                <a:r>
                  <a:rPr lang="ru-RU" sz="1000"/>
                  <a:t>Кол-во </a:t>
                </a:r>
              </a:p>
              <a:p>
                <a:pPr>
                  <a:defRPr sz="1000"/>
                </a:pPr>
                <a:r>
                  <a:rPr lang="ru-RU" sz="1000"/>
                  <a:t>дефектов</a:t>
                </a:r>
              </a:p>
            </c:rich>
          </c:tx>
          <c:layout>
            <c:manualLayout>
              <c:xMode val="edge"/>
              <c:yMode val="edge"/>
              <c:x val="5.1946354027043583E-2"/>
              <c:y val="2.5727457384535162E-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2700">
            <a:solidFill>
              <a:sysClr val="windowText" lastClr="000000"/>
            </a:solidFill>
            <a:tailEnd type="stealth" w="lg" len="lg"/>
          </a:ln>
        </c:spPr>
        <c:crossAx val="240801280"/>
        <c:crosses val="autoZero"/>
        <c:crossBetween val="between"/>
      </c:valAx>
      <c:valAx>
        <c:axId val="240377152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spPr>
          <a:ln w="12700">
            <a:solidFill>
              <a:sysClr val="windowText" lastClr="000000"/>
            </a:solidFill>
            <a:tailEnd type="stealth" w="lg" len="lg"/>
          </a:ln>
        </c:spPr>
        <c:crossAx val="240802816"/>
        <c:crosses val="max"/>
        <c:crossBetween val="between"/>
      </c:valAx>
      <c:catAx>
        <c:axId val="24080281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240377152"/>
        <c:crosses val="autoZero"/>
        <c:auto val="1"/>
        <c:lblAlgn val="ctr"/>
        <c:lblOffset val="100"/>
        <c:noMultiLvlLbl val="0"/>
      </c:catAx>
    </c:plotArea>
    <c:plotVisOnly val="1"/>
    <c:dispBlanksAs val="gap"/>
    <c:showDLblsOverMax val="0"/>
  </c:chart>
  <c:spPr>
    <a:noFill/>
    <a:ln>
      <a:noFill/>
      <a:prstDash val="solid"/>
    </a:ln>
  </c:spPr>
  <c:txPr>
    <a:bodyPr/>
    <a:lstStyle/>
    <a:p>
      <a:pPr>
        <a:defRPr sz="105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2">
    <c:autoUpdate val="0"/>
  </c:externalData>
  <c:userShapes r:id="rId3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2.9898895642419661E-2"/>
          <c:y val="7.2504139106494933E-2"/>
          <c:w val="0.93880585848884179"/>
          <c:h val="0.5198405689153721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3!$B$1</c:f>
              <c:strCache>
                <c:ptCount val="1"/>
                <c:pt idx="0">
                  <c:v>ИИ КД</c:v>
                </c:pt>
              </c:strCache>
            </c:strRef>
          </c:tx>
          <c:invertIfNegative val="0"/>
          <c:cat>
            <c:strRef>
              <c:f>Лист3!$A$2:$A$31</c:f>
              <c:strCache>
                <c:ptCount val="30"/>
                <c:pt idx="0">
                  <c:v>блок ФПП</c:v>
                </c:pt>
                <c:pt idx="1">
                  <c:v>плата ФПП 201</c:v>
                </c:pt>
                <c:pt idx="2">
                  <c:v>плата ФПП213</c:v>
                </c:pt>
                <c:pt idx="3">
                  <c:v>плата ФПП 211Б</c:v>
                </c:pt>
                <c:pt idx="4">
                  <c:v>ячейка ФПС 301МЕ     </c:v>
                </c:pt>
                <c:pt idx="5">
                  <c:v>ячейка ФПС201МЕ</c:v>
                </c:pt>
                <c:pt idx="6">
                  <c:v>плата ФПП205</c:v>
                </c:pt>
                <c:pt idx="7">
                  <c:v>плата ФПП 302МБЕ</c:v>
                </c:pt>
                <c:pt idx="8">
                  <c:v>изделие 5Г25</c:v>
                </c:pt>
                <c:pt idx="9">
                  <c:v>блок ФПАМ</c:v>
                </c:pt>
                <c:pt idx="10">
                  <c:v>плата ФПП209</c:v>
                </c:pt>
                <c:pt idx="11">
                  <c:v>плата ФПП208</c:v>
                </c:pt>
                <c:pt idx="12">
                  <c:v>плата ФПП-101-1 </c:v>
                </c:pt>
                <c:pt idx="13">
                  <c:v>плата ФПП 211Б</c:v>
                </c:pt>
                <c:pt idx="14">
                  <c:v>плата ФПП </c:v>
                </c:pt>
                <c:pt idx="15">
                  <c:v>линейка ФПП22Т </c:v>
                </c:pt>
                <c:pt idx="16">
                  <c:v>плата ФПП 307М </c:v>
                </c:pt>
                <c:pt idx="17">
                  <c:v>плата ФПП207</c:v>
                </c:pt>
                <c:pt idx="18">
                  <c:v>2.000.023-07</c:v>
                </c:pt>
                <c:pt idx="19">
                  <c:v>блок ФПС МБ</c:v>
                </c:pt>
                <c:pt idx="20">
                  <c:v>ячейка ФПС 401М</c:v>
                </c:pt>
                <c:pt idx="21">
                  <c:v>ячейка ФПС401МЕ</c:v>
                </c:pt>
                <c:pt idx="22">
                  <c:v>блок ФПУ, «Сборка»</c:v>
                </c:pt>
                <c:pt idx="23">
                  <c:v>ЫК2.360.008-03 Блок ФПГМ</c:v>
                </c:pt>
                <c:pt idx="24">
                  <c:v>ЫК2.007.001-06</c:v>
                </c:pt>
                <c:pt idx="25">
                  <c:v>блок ФПШМА</c:v>
                </c:pt>
                <c:pt idx="26">
                  <c:v>ЫК2.003.070-03</c:v>
                </c:pt>
                <c:pt idx="27">
                  <c:v>блок ФПП МБЕ</c:v>
                </c:pt>
                <c:pt idx="28">
                  <c:v>блок ФППМБ</c:v>
                </c:pt>
                <c:pt idx="29">
                  <c:v>плата ФПП МБ</c:v>
                </c:pt>
              </c:strCache>
            </c:strRef>
          </c:cat>
          <c:val>
            <c:numRef>
              <c:f>Лист3!$B$2:$B$31</c:f>
              <c:numCache>
                <c:formatCode>General</c:formatCode>
                <c:ptCount val="30"/>
                <c:pt idx="1">
                  <c:v>1</c:v>
                </c:pt>
                <c:pt idx="3">
                  <c:v>1</c:v>
                </c:pt>
                <c:pt idx="4">
                  <c:v>2</c:v>
                </c:pt>
                <c:pt idx="8">
                  <c:v>3</c:v>
                </c:pt>
                <c:pt idx="13">
                  <c:v>3</c:v>
                </c:pt>
                <c:pt idx="19">
                  <c:v>9</c:v>
                </c:pt>
                <c:pt idx="20">
                  <c:v>6</c:v>
                </c:pt>
                <c:pt idx="24">
                  <c:v>9</c:v>
                </c:pt>
                <c:pt idx="26">
                  <c:v>7</c:v>
                </c:pt>
                <c:pt idx="27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CE1-4E77-A171-81C0B36829BE}"/>
            </c:ext>
          </c:extLst>
        </c:ser>
        <c:ser>
          <c:idx val="1"/>
          <c:order val="1"/>
          <c:tx>
            <c:strRef>
              <c:f>Лист3!$C$1</c:f>
              <c:strCache>
                <c:ptCount val="1"/>
                <c:pt idx="0">
                  <c:v>ИИ ТД</c:v>
                </c:pt>
              </c:strCache>
            </c:strRef>
          </c:tx>
          <c:invertIfNegative val="0"/>
          <c:cat>
            <c:strRef>
              <c:f>Лист3!$A$2:$A$31</c:f>
              <c:strCache>
                <c:ptCount val="30"/>
                <c:pt idx="0">
                  <c:v>блок ФПП</c:v>
                </c:pt>
                <c:pt idx="1">
                  <c:v>плата ФПП 201</c:v>
                </c:pt>
                <c:pt idx="2">
                  <c:v>плата ФПП213</c:v>
                </c:pt>
                <c:pt idx="3">
                  <c:v>плата ФПП 211Б</c:v>
                </c:pt>
                <c:pt idx="4">
                  <c:v>ячейка ФПС 301МЕ     </c:v>
                </c:pt>
                <c:pt idx="5">
                  <c:v>ячейка ФПС201МЕ</c:v>
                </c:pt>
                <c:pt idx="6">
                  <c:v>плата ФПП205</c:v>
                </c:pt>
                <c:pt idx="7">
                  <c:v>плата ФПП 302МБЕ</c:v>
                </c:pt>
                <c:pt idx="8">
                  <c:v>изделие 5Г25</c:v>
                </c:pt>
                <c:pt idx="9">
                  <c:v>блок ФПАМ</c:v>
                </c:pt>
                <c:pt idx="10">
                  <c:v>плата ФПП209</c:v>
                </c:pt>
                <c:pt idx="11">
                  <c:v>плата ФПП208</c:v>
                </c:pt>
                <c:pt idx="12">
                  <c:v>плата ФПП-101-1 </c:v>
                </c:pt>
                <c:pt idx="13">
                  <c:v>плата ФПП 211Б</c:v>
                </c:pt>
                <c:pt idx="14">
                  <c:v>плата ФПП </c:v>
                </c:pt>
                <c:pt idx="15">
                  <c:v>линейка ФПП22Т </c:v>
                </c:pt>
                <c:pt idx="16">
                  <c:v>плата ФПП 307М </c:v>
                </c:pt>
                <c:pt idx="17">
                  <c:v>плата ФПП207</c:v>
                </c:pt>
                <c:pt idx="18">
                  <c:v>2.000.023-07</c:v>
                </c:pt>
                <c:pt idx="19">
                  <c:v>блок ФПС МБ</c:v>
                </c:pt>
                <c:pt idx="20">
                  <c:v>ячейка ФПС 401М</c:v>
                </c:pt>
                <c:pt idx="21">
                  <c:v>ячейка ФПС401МЕ</c:v>
                </c:pt>
                <c:pt idx="22">
                  <c:v>блок ФПУ, «Сборка»</c:v>
                </c:pt>
                <c:pt idx="23">
                  <c:v>ЫК2.360.008-03 Блок ФПГМ</c:v>
                </c:pt>
                <c:pt idx="24">
                  <c:v>ЫК2.007.001-06</c:v>
                </c:pt>
                <c:pt idx="25">
                  <c:v>блок ФПШМА</c:v>
                </c:pt>
                <c:pt idx="26">
                  <c:v>ЫК2.003.070-03</c:v>
                </c:pt>
                <c:pt idx="27">
                  <c:v>блок ФПП МБЕ</c:v>
                </c:pt>
                <c:pt idx="28">
                  <c:v>блок ФППМБ</c:v>
                </c:pt>
                <c:pt idx="29">
                  <c:v>плата ФПП МБ</c:v>
                </c:pt>
              </c:strCache>
            </c:strRef>
          </c:cat>
          <c:val>
            <c:numRef>
              <c:f>Лист3!$C$2:$C$31</c:f>
              <c:numCache>
                <c:formatCode>General</c:formatCode>
                <c:ptCount val="30"/>
                <c:pt idx="0">
                  <c:v>2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8">
                  <c:v>1</c:v>
                </c:pt>
                <c:pt idx="17">
                  <c:v>5</c:v>
                </c:pt>
                <c:pt idx="21">
                  <c:v>2</c:v>
                </c:pt>
                <c:pt idx="25">
                  <c:v>5</c:v>
                </c:pt>
                <c:pt idx="28">
                  <c:v>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CE1-4E77-A171-81C0B36829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41946624"/>
        <c:axId val="240376000"/>
      </c:barChart>
      <c:catAx>
        <c:axId val="2419466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СЕ</a:t>
                </a:r>
              </a:p>
            </c:rich>
          </c:tx>
          <c:layout>
            <c:manualLayout>
              <c:xMode val="edge"/>
              <c:yMode val="edge"/>
              <c:x val="0.96742140658206432"/>
              <c:y val="0.53896179557284951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spPr>
          <a:ln w="12700">
            <a:solidFill>
              <a:sysClr val="windowText" lastClr="000000"/>
            </a:solidFill>
            <a:tailEnd type="stealth" w="lg" len="lg"/>
          </a:ln>
        </c:spPr>
        <c:txPr>
          <a:bodyPr rot="-5400000" vert="horz"/>
          <a:lstStyle/>
          <a:p>
            <a:pPr>
              <a:defRPr sz="800"/>
            </a:pPr>
            <a:endParaRPr lang="ru-RU"/>
          </a:p>
        </c:txPr>
        <c:crossAx val="240376000"/>
        <c:crosses val="autoZero"/>
        <c:auto val="0"/>
        <c:lblAlgn val="ctr"/>
        <c:lblOffset val="100"/>
        <c:noMultiLvlLbl val="0"/>
      </c:catAx>
      <c:valAx>
        <c:axId val="240376000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sz="105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ru-RU" sz="105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л-во ИИ</a:t>
                </a:r>
              </a:p>
            </c:rich>
          </c:tx>
          <c:layout>
            <c:manualLayout>
              <c:xMode val="edge"/>
              <c:yMode val="edge"/>
              <c:x val="2.1970477171301066E-2"/>
              <c:y val="1.2726868360750487E-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2700">
            <a:solidFill>
              <a:sysClr val="windowText" lastClr="000000"/>
            </a:solidFill>
            <a:tailEnd type="stealth" w="lg" len="lg"/>
          </a:ln>
        </c:spPr>
        <c:crossAx val="24194662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919005975142547"/>
          <c:y val="0.31897234995569596"/>
          <c:w val="6.2503695825911823E-2"/>
          <c:h val="0.1555741773949236"/>
        </c:manualLayout>
      </c:layout>
      <c:overlay val="0"/>
    </c:legend>
    <c:plotVisOnly val="1"/>
    <c:dispBlanksAs val="gap"/>
    <c:showDLblsOverMax val="0"/>
  </c:chart>
  <c:spPr>
    <a:ln>
      <a:noFill/>
      <a:prstDash val="solid"/>
    </a:ln>
  </c:spPr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5.6356216779435232E-2"/>
          <c:y val="4.6371793986278033E-2"/>
          <c:w val="0.89633097727973887"/>
          <c:h val="0.7576252609931004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П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0"/>
                  <c:y val="1.258912755363505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629E-4866-8962-8D195E6A4987}"/>
                </c:ext>
              </c:extLst>
            </c:dLbl>
            <c:dLbl>
              <c:idx val="1"/>
              <c:layout>
                <c:manualLayout>
                  <c:x val="-9.4570492615910547E-3"/>
                  <c:y val="-1.1505669335518907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974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629E-4866-8962-8D195E6A4987}"/>
                </c:ext>
              </c:extLst>
            </c:dLbl>
            <c:dLbl>
              <c:idx val="2"/>
              <c:layout>
                <c:manualLayout>
                  <c:x val="-1.0818512007147139E-2"/>
                  <c:y val="-5.0081370147046075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986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629E-4866-8962-8D195E6A4987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4</c:f>
              <c:numCache>
                <c:formatCode>General</c:formatCode>
                <c:ptCount val="3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</c:numCache>
            </c:numRef>
          </c:cat>
          <c:val>
            <c:numRef>
              <c:f>Лист1!$B$2:$B$4</c:f>
              <c:numCache>
                <c:formatCode>0</c:formatCode>
                <c:ptCount val="3"/>
                <c:pt idx="0">
                  <c:v>334</c:v>
                </c:pt>
                <c:pt idx="1">
                  <c:v>3059.2920353982304</c:v>
                </c:pt>
                <c:pt idx="2">
                  <c:v>3098.307041169680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629E-4866-8962-8D195E6A4987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ПКИ</c:v>
                </c:pt>
              </c:strCache>
            </c:strRef>
          </c:tx>
          <c:spPr>
            <a:solidFill>
              <a:srgbClr val="95B850"/>
            </a:solidFill>
          </c:spPr>
          <c:invertIfNegative val="0"/>
          <c:dLbls>
            <c:dLbl>
              <c:idx val="0"/>
              <c:layout>
                <c:manualLayout>
                  <c:x val="7.1726078237178701E-3"/>
                  <c:y val="-3.0738022314045457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629E-4866-8962-8D195E6A4987}"/>
                </c:ext>
              </c:extLst>
            </c:dLbl>
            <c:dLbl>
              <c:idx val="1"/>
              <c:layout>
                <c:manualLayout>
                  <c:x val="5.7991185339828343E-3"/>
                  <c:y val="8.3920778784825588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33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5-629E-4866-8962-8D195E6A4987}"/>
                </c:ext>
              </c:extLst>
            </c:dLbl>
            <c:dLbl>
              <c:idx val="2"/>
              <c:layout>
                <c:manualLayout>
                  <c:x val="1.9634810784457644E-5"/>
                  <c:y val="4.1960389392413566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30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629E-4866-8962-8D195E6A498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4</c:f>
              <c:numCache>
                <c:formatCode>General</c:formatCode>
                <c:ptCount val="3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</c:numCache>
            </c:numRef>
          </c:cat>
          <c:val>
            <c:numRef>
              <c:f>Лист1!$C$2:$C$4</c:f>
              <c:numCache>
                <c:formatCode>0</c:formatCode>
                <c:ptCount val="3"/>
                <c:pt idx="0">
                  <c:v>42</c:v>
                </c:pt>
                <c:pt idx="1">
                  <c:v>417.69911504424783</c:v>
                </c:pt>
                <c:pt idx="2">
                  <c:v>406.8872643324355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629E-4866-8962-8D195E6A4987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ЭКБ</c:v>
                </c:pt>
              </c:strCache>
            </c:strRef>
          </c:tx>
          <c:spPr>
            <a:solidFill>
              <a:srgbClr val="8368A4"/>
            </a:solidFill>
          </c:spPr>
          <c:invertIfNegative val="0"/>
          <c:dLbls>
            <c:dLbl>
              <c:idx val="0"/>
              <c:layout>
                <c:manualLayout>
                  <c:x val="-4.5378127566286794E-3"/>
                  <c:y val="-4.843869966307423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629E-4866-8962-8D195E6A4987}"/>
                </c:ext>
              </c:extLst>
            </c:dLbl>
            <c:dLbl>
              <c:idx val="1"/>
              <c:layout>
                <c:manualLayout>
                  <c:x val="-8.2839054566993006E-4"/>
                  <c:y val="1.2664329787723904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680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9-629E-4866-8962-8D195E6A4987}"/>
                </c:ext>
              </c:extLst>
            </c:dLbl>
            <c:dLbl>
              <c:idx val="2"/>
              <c:layout>
                <c:manualLayout>
                  <c:x val="4.0952373571412808E-3"/>
                  <c:y val="-2.877929732467652E-7"/>
                </c:manualLayout>
              </c:layout>
              <c:tx>
                <c:rich>
                  <a:bodyPr/>
                  <a:lstStyle/>
                  <a:p>
                    <a:r>
                      <a:rPr lang="en-US" dirty="0" smtClean="0"/>
                      <a:t>5</a:t>
                    </a:r>
                    <a:r>
                      <a:rPr lang="ru-RU" dirty="0" smtClean="0"/>
                      <a:t>84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A-629E-4866-8962-8D195E6A4987}"/>
                </c:ext>
              </c:extLst>
            </c:dLbl>
            <c:dLbl>
              <c:idx val="3"/>
              <c:layout>
                <c:manualLayout>
                  <c:x val="1.3591113946092054E-2"/>
                  <c:y val="1.261177720052226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629E-4866-8962-8D195E6A4987}"/>
                </c:ext>
              </c:extLst>
            </c:dLbl>
            <c:dLbl>
              <c:idx val="4"/>
              <c:layout>
                <c:manualLayout>
                  <c:x val="2.4050024050024051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629E-4866-8962-8D195E6A498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4</c:f>
              <c:numCache>
                <c:formatCode>General</c:formatCode>
                <c:ptCount val="3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</c:numCache>
            </c:numRef>
          </c:cat>
          <c:val>
            <c:numRef>
              <c:f>Лист1!$D$2:$D$4</c:f>
              <c:numCache>
                <c:formatCode>0</c:formatCode>
                <c:ptCount val="3"/>
                <c:pt idx="0">
                  <c:v>31</c:v>
                </c:pt>
                <c:pt idx="1">
                  <c:v>2138.0530973451328</c:v>
                </c:pt>
                <c:pt idx="2">
                  <c:v>1835.32127741439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D-629E-4866-8962-8D195E6A4987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∑ дефекты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Lbls>
            <c:dLbl>
              <c:idx val="0"/>
              <c:layout>
                <c:manualLayout>
                  <c:x val="0"/>
                  <c:y val="1.678550340484684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E-629E-4866-8962-8D195E6A4987}"/>
                </c:ext>
              </c:extLst>
            </c:dLbl>
            <c:dLbl>
              <c:idx val="1"/>
              <c:layout>
                <c:manualLayout>
                  <c:x val="-1.3972725240330977E-2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794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F-629E-4866-8962-8D195E6A4987}"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ru-RU" smtClean="0"/>
                      <a:t>1713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numRef>
              <c:f>Лист1!$A$2:$A$4</c:f>
              <c:numCache>
                <c:formatCode>General</c:formatCode>
                <c:ptCount val="3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</c:numCache>
            </c:numRef>
          </c:cat>
          <c:val>
            <c:numRef>
              <c:f>Лист1!$E$2:$E$4</c:f>
              <c:numCache>
                <c:formatCode>0</c:formatCode>
                <c:ptCount val="3"/>
                <c:pt idx="0">
                  <c:v>407</c:v>
                </c:pt>
                <c:pt idx="1">
                  <c:v>5634.5132743362838</c:v>
                </c:pt>
                <c:pt idx="2">
                  <c:v>5378.030011542901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0-629E-4866-8962-8D195E6A49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7308928"/>
        <c:axId val="141113536"/>
      </c:barChart>
      <c:catAx>
        <c:axId val="237308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dirty="0" smtClean="0"/>
                  <a:t>год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2367863520376492"/>
              <c:y val="0.8069378884107106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tailEnd type="triangle"/>
          </a:ln>
        </c:spPr>
        <c:txPr>
          <a:bodyPr/>
          <a:lstStyle/>
          <a:p>
            <a:pPr>
              <a:defRPr sz="1200"/>
            </a:pPr>
            <a:endParaRPr lang="ru-RU"/>
          </a:p>
        </c:txPr>
        <c:crossAx val="141113536"/>
        <c:crosses val="autoZero"/>
        <c:auto val="1"/>
        <c:lblAlgn val="ctr"/>
        <c:lblOffset val="100"/>
        <c:noMultiLvlLbl val="0"/>
      </c:catAx>
      <c:valAx>
        <c:axId val="141113536"/>
        <c:scaling>
          <c:orientation val="minMax"/>
          <c:max val="7000"/>
        </c:scaling>
        <c:delete val="1"/>
        <c:axPos val="l"/>
        <c:majorGridlines>
          <c:spPr>
            <a:ln w="3175">
              <a:solidFill>
                <a:sysClr val="windowText" lastClr="000000">
                  <a:lumMod val="50000"/>
                  <a:lumOff val="50000"/>
                  <a:alpha val="25000"/>
                </a:sysClr>
              </a:solidFill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dirty="0" err="1" smtClean="0"/>
                  <a:t>деф</a:t>
                </a:r>
                <a:r>
                  <a:rPr lang="ru-RU" dirty="0" smtClean="0"/>
                  <a:t>.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8.225773962208506E-2"/>
              <c:y val="0"/>
            </c:manualLayout>
          </c:layout>
          <c:overlay val="0"/>
        </c:title>
        <c:numFmt formatCode="0" sourceLinked="1"/>
        <c:majorTickMark val="none"/>
        <c:minorTickMark val="none"/>
        <c:tickLblPos val="nextTo"/>
        <c:crossAx val="23730892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2.8831852449713986E-2"/>
          <c:y val="0.87365513537360817"/>
          <c:w val="0.95457962844866795"/>
          <c:h val="0.10902278336877538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b="1"/>
      </a:pPr>
      <a:endParaRPr lang="ru-RU"/>
    </a:p>
  </c:txPr>
  <c:externalData r:id="rId2">
    <c:autoUpdate val="0"/>
  </c:externalData>
  <c:userShapes r:id="rId3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5.6356216779435232E-2"/>
          <c:y val="4.6371793986278033E-2"/>
          <c:w val="0.89633097727973887"/>
          <c:h val="0.7576252609931004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П</c:v>
                </c:pt>
              </c:strCache>
            </c:strRef>
          </c:tx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ru-RU" smtClean="0"/>
                      <a:t>101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1.1931237549334507E-2"/>
                  <c:y val="3.9222238453297279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65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A509-4736-8068-615764329B46}"/>
                </c:ext>
              </c:extLst>
            </c:dLbl>
            <c:dLbl>
              <c:idx val="2"/>
              <c:layout>
                <c:manualLayout>
                  <c:x val="-9.0135238526661589E-3"/>
                  <c:y val="4.692153297802721E-3"/>
                </c:manualLayout>
              </c:layout>
              <c:tx>
                <c:rich>
                  <a:bodyPr/>
                  <a:lstStyle/>
                  <a:p>
                    <a:r>
                      <a:rPr lang="ru-RU" sz="850" dirty="0" smtClean="0"/>
                      <a:t>62</a:t>
                    </a:r>
                    <a:endParaRPr lang="en-US" sz="85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A509-4736-8068-615764329B46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ru-RU" smtClean="0"/>
                      <a:t>77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316</c:v>
                </c:pt>
                <c:pt idx="1">
                  <c:v>204</c:v>
                </c:pt>
                <c:pt idx="2">
                  <c:v>194</c:v>
                </c:pt>
                <c:pt idx="3">
                  <c:v>24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A509-4736-8068-615764329B46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ПКИ</c:v>
                </c:pt>
              </c:strCache>
            </c:strRef>
          </c:tx>
          <c:spPr>
            <a:solidFill>
              <a:srgbClr val="95B850"/>
            </a:solidFill>
          </c:spPr>
          <c:invertIfNegative val="0"/>
          <c:dLbls>
            <c:dLbl>
              <c:idx val="0"/>
              <c:layout>
                <c:manualLayout>
                  <c:x val="1.4792313633852211E-3"/>
                  <c:y val="-2.9377273929552653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231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A509-4736-8068-615764329B46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ru-RU" smtClean="0"/>
                      <a:t>206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2.2293044748382861E-7"/>
                  <c:y val="1.1766362699465857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273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A509-4736-8068-615764329B46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ru-RU" smtClean="0"/>
                      <a:t>263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725</c:v>
                </c:pt>
                <c:pt idx="1">
                  <c:v>648</c:v>
                </c:pt>
                <c:pt idx="2">
                  <c:v>858</c:v>
                </c:pt>
                <c:pt idx="3">
                  <c:v>82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A509-4736-8068-615764329B46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ЭКБ</c:v>
                </c:pt>
              </c:strCache>
            </c:strRef>
          </c:tx>
          <c:spPr>
            <a:solidFill>
              <a:srgbClr val="8368A4"/>
            </a:solidFill>
          </c:spPr>
          <c:invertIfNegative val="0"/>
          <c:dLbls>
            <c:dLbl>
              <c:idx val="0"/>
              <c:layout>
                <c:manualLayout>
                  <c:x val="1.0221361017133542E-3"/>
                  <c:y val="5.0683161831264695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94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A509-4736-8068-615764329B46}"/>
                </c:ext>
              </c:extLst>
            </c:dLbl>
            <c:dLbl>
              <c:idx val="1"/>
              <c:layout>
                <c:manualLayout>
                  <c:x val="-8.2839054566993006E-4"/>
                  <c:y val="1.2664329787723904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62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A509-4736-8068-615764329B46}"/>
                </c:ext>
              </c:extLst>
            </c:dLbl>
            <c:dLbl>
              <c:idx val="2"/>
              <c:layout>
                <c:manualLayout>
                  <c:x val="3.8901363085928095E-3"/>
                  <c:y val="-3.9225326818529823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205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A509-4736-8068-615764329B46}"/>
                </c:ext>
              </c:extLst>
            </c:dLbl>
            <c:dLbl>
              <c:idx val="3"/>
              <c:layout>
                <c:manualLayout>
                  <c:x val="2.2658650682256341E-3"/>
                  <c:y val="-1.0922621317935156E-2"/>
                </c:manualLayout>
              </c:layout>
              <c:tx>
                <c:rich>
                  <a:bodyPr/>
                  <a:lstStyle/>
                  <a:p>
                    <a:r>
                      <a:rPr lang="ru-RU" sz="800" dirty="0" smtClean="0"/>
                      <a:t>164</a:t>
                    </a:r>
                    <a:endParaRPr lang="en-US" sz="80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9-A509-4736-8068-615764329B46}"/>
                </c:ext>
              </c:extLst>
            </c:dLbl>
            <c:dLbl>
              <c:idx val="4"/>
              <c:layout>
                <c:manualLayout>
                  <c:x val="2.4050024050024051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A509-4736-8068-615764329B4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85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D$2:$D$5</c:f>
              <c:numCache>
                <c:formatCode>General</c:formatCode>
                <c:ptCount val="4"/>
                <c:pt idx="0">
                  <c:v>608</c:v>
                </c:pt>
                <c:pt idx="1">
                  <c:v>508</c:v>
                </c:pt>
                <c:pt idx="2">
                  <c:v>644</c:v>
                </c:pt>
                <c:pt idx="3">
                  <c:v>51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B-A509-4736-8068-615764329B46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∑ дефекты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ru-RU" smtClean="0"/>
                      <a:t>534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tx>
                <c:rich>
                  <a:bodyPr/>
                  <a:lstStyle/>
                  <a:p>
                    <a:r>
                      <a:rPr lang="ru-RU" smtClean="0"/>
                      <a:t>436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1.4478270396177918E-2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en-US" dirty="0" smtClean="0"/>
                      <a:t>5</a:t>
                    </a:r>
                    <a:r>
                      <a:rPr lang="ru-RU" dirty="0" smtClean="0"/>
                      <a:t>52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C-A509-4736-8068-615764329B46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ru-RU" smtClean="0"/>
                      <a:t>516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E$2:$E$5</c:f>
              <c:numCache>
                <c:formatCode>General</c:formatCode>
                <c:ptCount val="4"/>
                <c:pt idx="0">
                  <c:v>1677</c:v>
                </c:pt>
                <c:pt idx="1">
                  <c:v>1370</c:v>
                </c:pt>
                <c:pt idx="2">
                  <c:v>1735</c:v>
                </c:pt>
                <c:pt idx="3">
                  <c:v>16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D-A509-4736-8068-615764329B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8332928"/>
        <c:axId val="237552768"/>
      </c:barChart>
      <c:catAx>
        <c:axId val="238332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dirty="0" smtClean="0"/>
                  <a:t>год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3534927850789951"/>
              <c:y val="0.8030824355712966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tailEnd type="triangle"/>
          </a:ln>
        </c:spPr>
        <c:txPr>
          <a:bodyPr/>
          <a:lstStyle/>
          <a:p>
            <a:pPr>
              <a:defRPr sz="1200"/>
            </a:pPr>
            <a:endParaRPr lang="ru-RU"/>
          </a:p>
        </c:txPr>
        <c:crossAx val="237552768"/>
        <c:crosses val="autoZero"/>
        <c:auto val="1"/>
        <c:lblAlgn val="ctr"/>
        <c:lblOffset val="100"/>
        <c:noMultiLvlLbl val="0"/>
      </c:catAx>
      <c:valAx>
        <c:axId val="237552768"/>
        <c:scaling>
          <c:orientation val="minMax"/>
          <c:max val="2000"/>
        </c:scaling>
        <c:delete val="1"/>
        <c:axPos val="l"/>
        <c:majorGridlines>
          <c:spPr>
            <a:ln w="3175">
              <a:solidFill>
                <a:sysClr val="windowText" lastClr="000000">
                  <a:lumMod val="50000"/>
                  <a:lumOff val="50000"/>
                  <a:alpha val="25000"/>
                </a:sysClr>
              </a:solidFill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dirty="0" err="1" smtClean="0"/>
                  <a:t>деф</a:t>
                </a:r>
                <a:r>
                  <a:rPr lang="ru-RU" dirty="0" smtClean="0"/>
                  <a:t>.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8.4936500491338704E-2"/>
              <c:y val="7.0655619790121133E-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23833292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2.6403551927047991E-2"/>
          <c:y val="0.84553386871174097"/>
          <c:w val="0.97359641640025862"/>
          <c:h val="0.1544661312882590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b="1"/>
      </a:pPr>
      <a:endParaRPr lang="ru-RU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6792197066605112E-2"/>
          <c:y val="5.0258449561485098E-2"/>
          <c:w val="0.89633097727973887"/>
          <c:h val="0.7576252609931004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П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0"/>
                  <c:y val="1.2589127553635058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01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5304-4CC9-A408-F78EEE77956F}"/>
                </c:ext>
              </c:extLst>
            </c:dLbl>
            <c:dLbl>
              <c:idx val="1"/>
              <c:layout>
                <c:manualLayout>
                  <c:x val="-1.5742100959793182E-3"/>
                  <c:y val="3.9222238453298719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48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5304-4CC9-A408-F78EEE77956F}"/>
                </c:ext>
              </c:extLst>
            </c:dLbl>
            <c:dLbl>
              <c:idx val="2"/>
              <c:layout>
                <c:manualLayout>
                  <c:x val="-1.1455219829618998E-2"/>
                  <c:y val="-9.6261255933135659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3</a:t>
                    </a:r>
                    <a:r>
                      <a:rPr lang="en-US" dirty="0" smtClean="0"/>
                      <a:t>2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5304-4CC9-A408-F78EEE77956F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ru-RU" smtClean="0"/>
                      <a:t>30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B$2:$B$5</c:f>
              <c:numCache>
                <c:formatCode>0</c:formatCode>
                <c:ptCount val="4"/>
                <c:pt idx="0">
                  <c:v>316</c:v>
                </c:pt>
                <c:pt idx="1">
                  <c:v>152.23880597014926</c:v>
                </c:pt>
                <c:pt idx="2">
                  <c:v>101.955013664074</c:v>
                </c:pt>
                <c:pt idx="3">
                  <c:v>93.12901111674436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5304-4CC9-A408-F78EEE77956F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ПКИ</c:v>
                </c:pt>
              </c:strCache>
            </c:strRef>
          </c:tx>
          <c:spPr>
            <a:solidFill>
              <a:srgbClr val="95B850"/>
            </a:solidFill>
          </c:spPr>
          <c:invertIfNegative val="0"/>
          <c:dLbls>
            <c:dLbl>
              <c:idx val="0"/>
              <c:layout>
                <c:manualLayout>
                  <c:x val="4.3749447089799914E-3"/>
                  <c:y val="1.3847709885703278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231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5304-4CC9-A408-F78EEE77956F}"/>
                </c:ext>
              </c:extLst>
            </c:dLbl>
            <c:dLbl>
              <c:idx val="1"/>
              <c:layout>
                <c:manualLayout>
                  <c:x val="5.7991185339828343E-3"/>
                  <c:y val="8.3920778784825588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54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5-5304-4CC9-A408-F78EEE77956F}"/>
                </c:ext>
              </c:extLst>
            </c:dLbl>
            <c:dLbl>
              <c:idx val="2"/>
              <c:layout>
                <c:manualLayout>
                  <c:x val="1.9634810784457644E-5"/>
                  <c:y val="4.1960389392413566E-3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44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5304-4CC9-A408-F78EEE77956F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ru-RU" smtClean="0"/>
                      <a:t>102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C$2:$C$5</c:f>
              <c:numCache>
                <c:formatCode>0</c:formatCode>
                <c:ptCount val="4"/>
                <c:pt idx="0">
                  <c:v>725</c:v>
                </c:pt>
                <c:pt idx="1">
                  <c:v>483.58208955223876</c:v>
                </c:pt>
                <c:pt idx="2">
                  <c:v>450.91444187513139</c:v>
                </c:pt>
                <c:pt idx="3">
                  <c:v>318.8026314162410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5304-4CC9-A408-F78EEE77956F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ЭКБ</c:v>
                </c:pt>
              </c:strCache>
            </c:strRef>
          </c:tx>
          <c:spPr>
            <a:solidFill>
              <a:srgbClr val="8368A4"/>
            </a:solidFill>
          </c:spPr>
          <c:invertIfNegative val="0"/>
          <c:dLbls>
            <c:dLbl>
              <c:idx val="0"/>
              <c:layout>
                <c:manualLayout>
                  <c:x val="3.328869113251524E-3"/>
                  <c:y val="2.2610539540494419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94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5304-4CC9-A408-F78EEE77956F}"/>
                </c:ext>
              </c:extLst>
            </c:dLbl>
            <c:dLbl>
              <c:idx val="1"/>
              <c:layout>
                <c:manualLayout>
                  <c:x val="-8.2839054566993006E-4"/>
                  <c:y val="1.2664329787723904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20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9-5304-4CC9-A408-F78EEE77956F}"/>
                </c:ext>
              </c:extLst>
            </c:dLbl>
            <c:dLbl>
              <c:idx val="2"/>
              <c:layout>
                <c:manualLayout>
                  <c:x val="4.0952373571412808E-3"/>
                  <c:y val="-2.877929732467652E-7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10</a:t>
                    </a:r>
                    <a:r>
                      <a:rPr lang="en-US" dirty="0" smtClean="0"/>
                      <a:t>8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A-5304-4CC9-A408-F78EEE77956F}"/>
                </c:ext>
              </c:extLst>
            </c:dLbl>
            <c:dLbl>
              <c:idx val="3"/>
              <c:layout>
                <c:manualLayout>
                  <c:x val="5.5122798565568907E-3"/>
                  <c:y val="8.4497672762379021E-4"/>
                </c:manualLayout>
              </c:layout>
              <c:tx>
                <c:rich>
                  <a:bodyPr/>
                  <a:lstStyle/>
                  <a:p>
                    <a:r>
                      <a:rPr lang="ru-RU" sz="850" dirty="0" smtClean="0"/>
                      <a:t>63</a:t>
                    </a:r>
                    <a:endParaRPr lang="en-US" sz="850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B-5304-4CC9-A408-F78EEE77956F}"/>
                </c:ext>
              </c:extLst>
            </c:dLbl>
            <c:dLbl>
              <c:idx val="4"/>
              <c:layout>
                <c:manualLayout>
                  <c:x val="2.4050024050024051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5304-4CC9-A408-F78EEE77956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D$2:$D$5</c:f>
              <c:numCache>
                <c:formatCode>0</c:formatCode>
                <c:ptCount val="4"/>
                <c:pt idx="0">
                  <c:v>608</c:v>
                </c:pt>
                <c:pt idx="1">
                  <c:v>379.1044776119403</c:v>
                </c:pt>
                <c:pt idx="2">
                  <c:v>338.44860206012191</c:v>
                </c:pt>
                <c:pt idx="3">
                  <c:v>199.0101274901383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D-5304-4CC9-A408-F78EEE77956F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∑ дефекты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Lbls>
            <c:dLbl>
              <c:idx val="0"/>
              <c:layout>
                <c:manualLayout>
                  <c:x val="0"/>
                  <c:y val="1.6785503404846847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534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E-5304-4CC9-A408-F78EEE77956F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ru-RU" smtClean="0"/>
                      <a:t>325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tx>
                <c:rich>
                  <a:bodyPr/>
                  <a:lstStyle/>
                  <a:p>
                    <a:r>
                      <a:rPr lang="en-US" smtClean="0"/>
                      <a:t>2</a:t>
                    </a:r>
                    <a:r>
                      <a:rPr lang="ru-RU" smtClean="0"/>
                      <a:t>90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tx>
                <c:rich>
                  <a:bodyPr/>
                  <a:lstStyle/>
                  <a:p>
                    <a:r>
                      <a:rPr lang="ru-RU" smtClean="0"/>
                      <a:t>199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numRef>
              <c:f>Лист1!$A$2:$A$5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E$2:$E$5</c:f>
              <c:numCache>
                <c:formatCode>0</c:formatCode>
                <c:ptCount val="4"/>
                <c:pt idx="0">
                  <c:v>1677</c:v>
                </c:pt>
                <c:pt idx="1">
                  <c:v>1022.3880597014925</c:v>
                </c:pt>
                <c:pt idx="2">
                  <c:v>911.8141685936514</c:v>
                </c:pt>
                <c:pt idx="3">
                  <c:v>625.6260124398718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F-5304-4CC9-A408-F78EEE7795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38331904"/>
        <c:axId val="237555072"/>
      </c:barChart>
      <c:catAx>
        <c:axId val="2383319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dirty="0" smtClean="0"/>
                  <a:t>год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4316177044352689"/>
              <c:y val="0.8265802624431006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tailEnd type="triangle"/>
          </a:ln>
        </c:spPr>
        <c:txPr>
          <a:bodyPr/>
          <a:lstStyle/>
          <a:p>
            <a:pPr>
              <a:defRPr sz="1200"/>
            </a:pPr>
            <a:endParaRPr lang="ru-RU"/>
          </a:p>
        </c:txPr>
        <c:crossAx val="237555072"/>
        <c:crosses val="autoZero"/>
        <c:auto val="1"/>
        <c:lblAlgn val="ctr"/>
        <c:lblOffset val="100"/>
        <c:noMultiLvlLbl val="0"/>
      </c:catAx>
      <c:valAx>
        <c:axId val="237555072"/>
        <c:scaling>
          <c:orientation val="minMax"/>
          <c:max val="2000"/>
        </c:scaling>
        <c:delete val="1"/>
        <c:axPos val="l"/>
        <c:majorGridlines>
          <c:spPr>
            <a:ln w="3175">
              <a:solidFill>
                <a:sysClr val="windowText" lastClr="000000">
                  <a:lumMod val="50000"/>
                  <a:lumOff val="50000"/>
                  <a:alpha val="25000"/>
                </a:sysClr>
              </a:solidFill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dirty="0" err="1" smtClean="0"/>
                  <a:t>деф</a:t>
                </a:r>
                <a:r>
                  <a:rPr lang="ru-RU" dirty="0" smtClean="0"/>
                  <a:t>.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9.1560333976814332E-2"/>
              <c:y val="3.1078219335081256E-3"/>
            </c:manualLayout>
          </c:layout>
          <c:overlay val="0"/>
        </c:title>
        <c:numFmt formatCode="0" sourceLinked="1"/>
        <c:majorTickMark val="none"/>
        <c:minorTickMark val="none"/>
        <c:tickLblPos val="nextTo"/>
        <c:crossAx val="23833190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2.8831852449713986E-2"/>
          <c:y val="0.87365513537360817"/>
          <c:w val="0.95457962844866795"/>
          <c:h val="0.10902278336877538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b="1"/>
      </a:pPr>
      <a:endParaRPr lang="ru-RU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37069799262070297"/>
          <c:y val="0.1422123102931416"/>
        </c:manualLayout>
      </c:layout>
      <c:overlay val="0"/>
      <c:txPr>
        <a:bodyPr/>
        <a:lstStyle/>
        <a:p>
          <a:pPr>
            <a:defRPr sz="1400"/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6.8794841508838203E-2"/>
          <c:y val="9.920032116264102E-2"/>
          <c:w val="0.86963781228491654"/>
          <c:h val="0.7531516101505146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AE$34</c:f>
              <c:strCache>
                <c:ptCount val="1"/>
                <c:pt idx="0">
                  <c:v>Эксплуатация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Lbls>
            <c:delete val="1"/>
          </c:dLbls>
          <c:trendline>
            <c:spPr>
              <a:ln w="25400">
                <a:solidFill>
                  <a:schemeClr val="tx2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24890951174205697"/>
                  <c:y val="0.27185099613815694"/>
                </c:manualLayout>
              </c:layout>
              <c:numFmt formatCode="General" sourceLinked="0"/>
            </c:trendlineLbl>
          </c:trendline>
          <c:cat>
            <c:numRef>
              <c:f>Лист1!$AF$33:$AI$33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AF$34:$AI$34</c:f>
              <c:numCache>
                <c:formatCode>General</c:formatCode>
                <c:ptCount val="4"/>
                <c:pt idx="0">
                  <c:v>1333</c:v>
                </c:pt>
                <c:pt idx="1">
                  <c:v>1156</c:v>
                </c:pt>
                <c:pt idx="2">
                  <c:v>1340</c:v>
                </c:pt>
                <c:pt idx="3">
                  <c:v>1502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38964224"/>
        <c:axId val="141149312"/>
      </c:barChart>
      <c:catAx>
        <c:axId val="2389642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dirty="0" smtClean="0"/>
                  <a:t>год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2341213065688"/>
              <c:y val="0.8547611945620631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triangle"/>
          </a:ln>
        </c:spPr>
        <c:crossAx val="141149312"/>
        <c:crosses val="autoZero"/>
        <c:auto val="1"/>
        <c:lblAlgn val="ctr"/>
        <c:lblOffset val="100"/>
        <c:noMultiLvlLbl val="0"/>
      </c:catAx>
      <c:valAx>
        <c:axId val="141149312"/>
        <c:scaling>
          <c:orientation val="minMax"/>
        </c:scaling>
        <c:delete val="1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dirty="0" err="1" smtClean="0"/>
                  <a:t>деф</a:t>
                </a:r>
                <a:r>
                  <a:rPr lang="ru-RU" dirty="0" smtClean="0"/>
                  <a:t>.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7.6690663378355478E-2"/>
              <c:y val="8.3279515817821531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3896422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324572544992499E-2"/>
          <c:y val="0.17762081513592032"/>
          <c:w val="0.74705547569983166"/>
          <c:h val="0.7068792982767406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T$19</c:f>
              <c:strCache>
                <c:ptCount val="1"/>
                <c:pt idx="0">
                  <c:v>Входной контроль</c:v>
                </c:pt>
              </c:strCache>
            </c:strRef>
          </c:tx>
          <c:invertIfNegative val="0"/>
          <c:dLbls>
            <c:delete val="1"/>
          </c:dLbls>
          <c:cat>
            <c:strRef>
              <c:f>Лист1!$U$18:$Y$18</c:f>
              <c:strCach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  <c:pt idx="4">
                  <c:v>2016-2019</c:v>
                </c:pt>
              </c:strCache>
            </c:strRef>
          </c:cat>
          <c:val>
            <c:numRef>
              <c:f>Лист1!$U$19:$Y$19</c:f>
              <c:numCache>
                <c:formatCode>General</c:formatCode>
                <c:ptCount val="5"/>
                <c:pt idx="0">
                  <c:v>368</c:v>
                </c:pt>
                <c:pt idx="1">
                  <c:v>410</c:v>
                </c:pt>
                <c:pt idx="2">
                  <c:v>428</c:v>
                </c:pt>
                <c:pt idx="3">
                  <c:v>601</c:v>
                </c:pt>
                <c:pt idx="4">
                  <c:v>1807</c:v>
                </c:pt>
              </c:numCache>
            </c:numRef>
          </c:val>
        </c:ser>
        <c:ser>
          <c:idx val="1"/>
          <c:order val="1"/>
          <c:tx>
            <c:strRef>
              <c:f>Лист1!$T$20</c:f>
              <c:strCache>
                <c:ptCount val="1"/>
                <c:pt idx="0">
                  <c:v>Производство</c:v>
                </c:pt>
              </c:strCache>
            </c:strRef>
          </c:tx>
          <c:invertIfNegative val="0"/>
          <c:dLbls>
            <c:delete val="1"/>
          </c:dLbls>
          <c:cat>
            <c:strRef>
              <c:f>Лист1!$U$18:$Y$18</c:f>
              <c:strCach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  <c:pt idx="4">
                  <c:v>2016-2019</c:v>
                </c:pt>
              </c:strCache>
            </c:strRef>
          </c:cat>
          <c:val>
            <c:numRef>
              <c:f>Лист1!$U$20:$Y$20</c:f>
              <c:numCache>
                <c:formatCode>General</c:formatCode>
                <c:ptCount val="5"/>
                <c:pt idx="0">
                  <c:v>119</c:v>
                </c:pt>
                <c:pt idx="1">
                  <c:v>73</c:v>
                </c:pt>
                <c:pt idx="2">
                  <c:v>2888</c:v>
                </c:pt>
                <c:pt idx="3">
                  <c:v>2331</c:v>
                </c:pt>
                <c:pt idx="4">
                  <c:v>5411</c:v>
                </c:pt>
              </c:numCache>
            </c:numRef>
          </c:val>
        </c:ser>
        <c:ser>
          <c:idx val="2"/>
          <c:order val="2"/>
          <c:tx>
            <c:strRef>
              <c:f>Лист1!$T$21</c:f>
              <c:strCache>
                <c:ptCount val="1"/>
                <c:pt idx="0">
                  <c:v>Эксплуатация</c:v>
                </c:pt>
              </c:strCache>
            </c:strRef>
          </c:tx>
          <c:spPr>
            <a:solidFill>
              <a:srgbClr val="FFC000"/>
            </a:solidFill>
          </c:spPr>
          <c:invertIfNegative val="0"/>
          <c:dLbls>
            <c:delete val="1"/>
          </c:dLbls>
          <c:cat>
            <c:strRef>
              <c:f>Лист1!$U$18:$Y$18</c:f>
              <c:strCach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  <c:pt idx="4">
                  <c:v>2016-2019</c:v>
                </c:pt>
              </c:strCache>
            </c:strRef>
          </c:cat>
          <c:val>
            <c:numRef>
              <c:f>Лист1!$U$21:$Y$21</c:f>
              <c:numCache>
                <c:formatCode>General</c:formatCode>
                <c:ptCount val="5"/>
                <c:pt idx="0">
                  <c:v>1333</c:v>
                </c:pt>
                <c:pt idx="1">
                  <c:v>1156</c:v>
                </c:pt>
                <c:pt idx="2">
                  <c:v>1502</c:v>
                </c:pt>
                <c:pt idx="3">
                  <c:v>1340</c:v>
                </c:pt>
                <c:pt idx="4">
                  <c:v>5331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38996992"/>
        <c:axId val="141151040"/>
      </c:barChart>
      <c:catAx>
        <c:axId val="2389969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>
            <a:tailEnd type="triangle"/>
          </a:ln>
        </c:spPr>
        <c:crossAx val="141151040"/>
        <c:crosses val="autoZero"/>
        <c:auto val="1"/>
        <c:lblAlgn val="ctr"/>
        <c:lblOffset val="100"/>
        <c:noMultiLvlLbl val="0"/>
      </c:catAx>
      <c:valAx>
        <c:axId val="141151040"/>
        <c:scaling>
          <c:orientation val="minMax"/>
        </c:scaling>
        <c:delete val="1"/>
        <c:axPos val="l"/>
        <c:majorGridlines/>
        <c:numFmt formatCode="General" sourceLinked="1"/>
        <c:majorTickMark val="out"/>
        <c:minorTickMark val="none"/>
        <c:tickLblPos val="nextTo"/>
        <c:crossAx val="23899699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0790277384863485"/>
          <c:y val="0.39512766239896158"/>
          <c:w val="0.16154695292401502"/>
          <c:h val="0.3239983436312121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sz="1400" dirty="0"/>
              <a:t>Входной контроль</a:t>
            </a:r>
          </a:p>
        </c:rich>
      </c:tx>
      <c:layout>
        <c:manualLayout>
          <c:xMode val="edge"/>
          <c:yMode val="edge"/>
          <c:x val="0.34917621269431032"/>
          <c:y val="6.3681396457810069E-3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0114130445016467"/>
          <c:y val="0.19002108740054524"/>
          <c:w val="0.85406564995603129"/>
          <c:h val="0.6545234290207071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AE$27</c:f>
              <c:strCache>
                <c:ptCount val="1"/>
                <c:pt idx="0">
                  <c:v>Входной контроль</c:v>
                </c:pt>
              </c:strCache>
            </c:strRef>
          </c:tx>
          <c:invertIfNegative val="0"/>
          <c:dLbls>
            <c:delete val="1"/>
          </c:dLbls>
          <c:trendline>
            <c:spPr>
              <a:ln w="25400">
                <a:solidFill>
                  <a:schemeClr val="tx2"/>
                </a:solidFill>
              </a:ln>
            </c:spPr>
            <c:trendlineType val="poly"/>
            <c:order val="2"/>
            <c:dispRSqr val="1"/>
            <c:dispEq val="1"/>
            <c:trendlineLbl>
              <c:layout>
                <c:manualLayout>
                  <c:x val="-0.20338559369109646"/>
                  <c:y val="3.5145667575397604E-4"/>
                </c:manualLayout>
              </c:layout>
              <c:numFmt formatCode="General" sourceLinked="0"/>
            </c:trendlineLbl>
          </c:trendline>
          <c:cat>
            <c:numRef>
              <c:f>Лист1!$AF$26:$AI$26</c:f>
              <c:numCache>
                <c:formatCode>General</c:formatCode>
                <c:ptCount val="4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</c:numCache>
            </c:numRef>
          </c:cat>
          <c:val>
            <c:numRef>
              <c:f>Лист1!$AF$27:$AI$27</c:f>
              <c:numCache>
                <c:formatCode>General</c:formatCode>
                <c:ptCount val="4"/>
                <c:pt idx="0">
                  <c:v>368</c:v>
                </c:pt>
                <c:pt idx="1">
                  <c:v>410</c:v>
                </c:pt>
                <c:pt idx="2">
                  <c:v>428</c:v>
                </c:pt>
                <c:pt idx="3">
                  <c:v>601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39278592"/>
        <c:axId val="141152768"/>
      </c:barChart>
      <c:catAx>
        <c:axId val="2392785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dirty="0" smtClean="0"/>
                  <a:t>год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76153151026739041"/>
              <c:y val="0.9084602585434532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triangle"/>
          </a:ln>
        </c:spPr>
        <c:crossAx val="141152768"/>
        <c:crosses val="autoZero"/>
        <c:auto val="1"/>
        <c:lblAlgn val="ctr"/>
        <c:lblOffset val="100"/>
        <c:noMultiLvlLbl val="0"/>
      </c:catAx>
      <c:valAx>
        <c:axId val="141152768"/>
        <c:scaling>
          <c:orientation val="minMax"/>
        </c:scaling>
        <c:delete val="1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dirty="0" err="1" smtClean="0"/>
                  <a:t>деф</a:t>
                </a:r>
                <a:r>
                  <a:rPr lang="ru-RU" dirty="0" smtClean="0"/>
                  <a:t>.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10277506153690529"/>
              <c:y val="8.8769429867599572E-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3927859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3588799962397341"/>
          <c:y val="0"/>
        </c:manualLayout>
      </c:layout>
      <c:overlay val="0"/>
      <c:txPr>
        <a:bodyPr/>
        <a:lstStyle/>
        <a:p>
          <a:pPr>
            <a:defRPr sz="1400"/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8.4266064454376857E-2"/>
          <c:y val="0.15729907165315776"/>
          <c:w val="0.86695411390678778"/>
          <c:h val="0.6971377863861918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AE$30</c:f>
              <c:strCache>
                <c:ptCount val="1"/>
                <c:pt idx="0">
                  <c:v>Производство</c:v>
                </c:pt>
              </c:strCache>
            </c:strRef>
          </c:tx>
          <c:spPr>
            <a:solidFill>
              <a:srgbClr val="C00000"/>
            </a:solidFill>
          </c:spPr>
          <c:invertIfNegative val="0"/>
          <c:dLbls>
            <c:delete val="1"/>
          </c:dLbls>
          <c:trendline>
            <c:spPr>
              <a:ln w="25400">
                <a:solidFill>
                  <a:srgbClr val="FF0000"/>
                </a:solidFill>
              </a:ln>
            </c:spPr>
            <c:trendlineType val="exp"/>
            <c:dispRSqr val="1"/>
            <c:dispEq val="1"/>
            <c:trendlineLbl>
              <c:layout>
                <c:manualLayout>
                  <c:x val="-0.28959102047406976"/>
                  <c:y val="0.19443024320331001"/>
                </c:manualLayout>
              </c:layout>
              <c:numFmt formatCode="General" sourceLinked="0"/>
            </c:trendlineLbl>
          </c:trendline>
          <c:cat>
            <c:strRef>
              <c:f>Лист1!$AF$29:$AJ$29</c:f>
              <c:strCach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  <c:pt idx="4">
                  <c:v>2016-2019</c:v>
                </c:pt>
              </c:strCache>
            </c:strRef>
          </c:cat>
          <c:val>
            <c:numRef>
              <c:f>Лист1!$AF$30:$AI$30</c:f>
              <c:numCache>
                <c:formatCode>General</c:formatCode>
                <c:ptCount val="4"/>
                <c:pt idx="0">
                  <c:v>119</c:v>
                </c:pt>
                <c:pt idx="1">
                  <c:v>72</c:v>
                </c:pt>
                <c:pt idx="2">
                  <c:v>2888</c:v>
                </c:pt>
                <c:pt idx="3">
                  <c:v>2331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39557120"/>
        <c:axId val="141154496"/>
      </c:barChart>
      <c:catAx>
        <c:axId val="2395571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dirty="0" smtClean="0"/>
                  <a:t>год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71334266731305951"/>
              <c:y val="0.9015112324304094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tailEnd type="triangle"/>
          </a:ln>
        </c:spPr>
        <c:crossAx val="141154496"/>
        <c:crosses val="autoZero"/>
        <c:auto val="1"/>
        <c:lblAlgn val="ctr"/>
        <c:lblOffset val="100"/>
        <c:noMultiLvlLbl val="0"/>
      </c:catAx>
      <c:valAx>
        <c:axId val="141154496"/>
        <c:scaling>
          <c:orientation val="minMax"/>
        </c:scaling>
        <c:delete val="1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dirty="0" err="1" smtClean="0"/>
                  <a:t>деф</a:t>
                </a:r>
                <a:r>
                  <a:rPr lang="ru-RU" dirty="0" smtClean="0"/>
                  <a:t>.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9.3222596479179076E-2"/>
              <c:y val="0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39557120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4.6351495953021231E-2"/>
          <c:y val="1.4779150836697648E-2"/>
          <c:w val="0.94105900487884397"/>
          <c:h val="0.80902607146555239"/>
        </c:manualLayout>
      </c:layout>
      <c:barChart>
        <c:barDir val="col"/>
        <c:grouping val="percent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количество дефектов выявленных при СНР и ПСИ (на 1 ПК)</c:v>
                </c:pt>
              </c:strCache>
            </c:strRef>
          </c:tx>
          <c:spPr>
            <a:solidFill>
              <a:srgbClr val="4F81BD">
                <a:lumMod val="60000"/>
                <a:lumOff val="40000"/>
              </a:srgbClr>
            </a:solidFill>
            <a:ln w="0">
              <a:solidFill>
                <a:sysClr val="window" lastClr="FFFFFF"/>
              </a:solidFill>
            </a:ln>
          </c:spPr>
          <c:invertIfNegative val="0"/>
          <c:dPt>
            <c:idx val="0"/>
            <c:invertIfNegative val="0"/>
            <c:bubble3D val="0"/>
          </c:dPt>
          <c:dPt>
            <c:idx val="1"/>
            <c:invertIfNegative val="0"/>
            <c:bubble3D val="0"/>
          </c:dPt>
          <c:dPt>
            <c:idx val="2"/>
            <c:invertIfNegative val="0"/>
            <c:bubble3D val="0"/>
            <c:spPr>
              <a:pattFill prst="dkDnDiag">
                <a:fgClr>
                  <a:srgbClr val="C00000"/>
                </a:fgClr>
                <a:bgClr>
                  <a:sysClr val="window" lastClr="FFFFFF"/>
                </a:bgClr>
              </a:pattFill>
              <a:ln w="0">
                <a:solidFill>
                  <a:sysClr val="window" lastClr="FFFFFF"/>
                </a:solidFill>
              </a:ln>
            </c:spPr>
          </c:dPt>
          <c:dPt>
            <c:idx val="3"/>
            <c:invertIfNegative val="0"/>
            <c:bubble3D val="0"/>
          </c:dPt>
          <c:dLbls>
            <c:dLbl>
              <c:idx val="0"/>
              <c:layout>
                <c:manualLayout>
                  <c:x val="4.5695499858882868E-4"/>
                  <c:y val="-0.12775009717657868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98</a:t>
                    </a:r>
                    <a:r>
                      <a:rPr lang="en-US" dirty="0" smtClean="0"/>
                      <a:t>%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1.8456335570256096E-3"/>
                  <c:y val="-1.587483959683908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delete val="1"/>
            </c:dLbl>
            <c:dLbl>
              <c:idx val="3"/>
              <c:layout>
                <c:manualLayout>
                  <c:x val="5.4372177773261334E-3"/>
                  <c:y val="-0.1309013443180728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4.7325366765612834E-3"/>
                  <c:y val="-0.14649078967959495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1600" b="1">
                    <a:solidFill>
                      <a:sysClr val="windowText" lastClr="000000"/>
                    </a:solidFill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2:$A$9</c:f>
              <c:strCache>
                <c:ptCount val="8"/>
                <c:pt idx="0">
                  <c:v>Дефекты (производственные)</c:v>
                </c:pt>
                <c:pt idx="1">
                  <c:v>Дефекты ЭКБ</c:v>
                </c:pt>
                <c:pt idx="2">
                  <c:v>Дефекты печатных плат</c:v>
                </c:pt>
                <c:pt idx="3">
                  <c:v>Остановка приемки возвратов ОТК, ВП</c:v>
                </c:pt>
                <c:pt idx="4">
                  <c:v>Акты списания ДСЕ в брак</c:v>
                </c:pt>
                <c:pt idx="5">
                  <c:v>Дефекты (нарушения), учтенные в КУН (КУД)</c:v>
                </c:pt>
                <c:pt idx="6">
                  <c:v>ДСЕ производство которых осуществляется по КД (ТД) с отклонениями</c:v>
                </c:pt>
                <c:pt idx="7">
                  <c:v>Техотход </c:v>
                </c:pt>
              </c:strCache>
            </c:strRef>
          </c:cat>
          <c:val>
            <c:numRef>
              <c:f>Лист1!$B$2:$B$9</c:f>
              <c:numCache>
                <c:formatCode>0%</c:formatCode>
                <c:ptCount val="8"/>
                <c:pt idx="0">
                  <c:v>0.98</c:v>
                </c:pt>
                <c:pt idx="1">
                  <c:v>0.35</c:v>
                </c:pt>
                <c:pt idx="2">
                  <c:v>1</c:v>
                </c:pt>
                <c:pt idx="3">
                  <c:v>1</c:v>
                </c:pt>
                <c:pt idx="4">
                  <c:v>0.8</c:v>
                </c:pt>
                <c:pt idx="5">
                  <c:v>0.8</c:v>
                </c:pt>
                <c:pt idx="6">
                  <c:v>0.7</c:v>
                </c:pt>
                <c:pt idx="7">
                  <c:v>0.8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общее количество дефектов, выявленных на стадии ЖЦИ «производство»</c:v>
                </c:pt>
              </c:strCache>
            </c:strRef>
          </c:tx>
          <c:spPr>
            <a:solidFill>
              <a:srgbClr val="C00000"/>
            </a:solidFill>
          </c:spPr>
          <c:invertIfNegative val="0"/>
          <c:cat>
            <c:strRef>
              <c:f>Лист1!$A$2:$A$9</c:f>
              <c:strCache>
                <c:ptCount val="8"/>
                <c:pt idx="0">
                  <c:v>Дефекты (производственные)</c:v>
                </c:pt>
                <c:pt idx="1">
                  <c:v>Дефекты ЭКБ</c:v>
                </c:pt>
                <c:pt idx="2">
                  <c:v>Дефекты печатных плат</c:v>
                </c:pt>
                <c:pt idx="3">
                  <c:v>Остановка приемки возвратов ОТК, ВП</c:v>
                </c:pt>
                <c:pt idx="4">
                  <c:v>Акты списания ДСЕ в брак</c:v>
                </c:pt>
                <c:pt idx="5">
                  <c:v>Дефекты (нарушения), учтенные в КУН (КУД)</c:v>
                </c:pt>
                <c:pt idx="6">
                  <c:v>ДСЕ производство которых осуществляется по КД (ТД) с отклонениями</c:v>
                </c:pt>
                <c:pt idx="7">
                  <c:v>Техотход </c:v>
                </c:pt>
              </c:strCache>
            </c:strRef>
          </c:cat>
          <c:val>
            <c:numRef>
              <c:f>Лист1!$C$2:$C$9</c:f>
              <c:numCache>
                <c:formatCode>0%</c:formatCode>
                <c:ptCount val="8"/>
                <c:pt idx="0">
                  <c:v>0.02</c:v>
                </c:pt>
                <c:pt idx="1">
                  <c:v>0.65</c:v>
                </c:pt>
                <c:pt idx="4">
                  <c:v>0.2</c:v>
                </c:pt>
                <c:pt idx="5">
                  <c:v>0.2</c:v>
                </c:pt>
                <c:pt idx="6">
                  <c:v>0.3</c:v>
                </c:pt>
                <c:pt idx="7">
                  <c:v>0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100"/>
        <c:axId val="239504896"/>
        <c:axId val="237514112"/>
      </c:barChart>
      <c:catAx>
        <c:axId val="239504896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ln>
            <a:tailEnd type="triangle"/>
          </a:ln>
        </c:spPr>
        <c:txPr>
          <a:bodyPr/>
          <a:lstStyle/>
          <a:p>
            <a:pPr>
              <a:defRPr sz="900" b="1" baseline="0"/>
            </a:pPr>
            <a:endParaRPr lang="ru-RU"/>
          </a:p>
        </c:txPr>
        <c:crossAx val="237514112"/>
        <c:crossesAt val="0"/>
        <c:auto val="1"/>
        <c:lblAlgn val="ctr"/>
        <c:lblOffset val="100"/>
        <c:noMultiLvlLbl val="0"/>
      </c:catAx>
      <c:valAx>
        <c:axId val="237514112"/>
        <c:scaling>
          <c:orientation val="minMax"/>
          <c:max val="1.05"/>
          <c:min val="0"/>
        </c:scaling>
        <c:delete val="0"/>
        <c:axPos val="l"/>
        <c:majorGridlines/>
        <c:numFmt formatCode="0%" sourceLinked="1"/>
        <c:majorTickMark val="none"/>
        <c:minorTickMark val="none"/>
        <c:tickLblPos val="nextTo"/>
        <c:spPr>
          <a:ln w="9525">
            <a:solidFill>
              <a:sysClr val="windowText" lastClr="000000"/>
            </a:solidFill>
            <a:tailEnd type="triangle"/>
          </a:ln>
        </c:spPr>
        <c:crossAx val="239504896"/>
        <c:crosses val="autoZero"/>
        <c:crossBetween val="between"/>
        <c:majorUnit val="0.2"/>
      </c:valAx>
      <c:spPr>
        <a:noFill/>
        <a:ln w="25400">
          <a:noFill/>
        </a:ln>
      </c:spPr>
    </c:plotArea>
    <c:legend>
      <c:legendPos val="b"/>
      <c:legendEntry>
        <c:idx val="0"/>
        <c:txPr>
          <a:bodyPr/>
          <a:lstStyle/>
          <a:p>
            <a:pPr>
              <a:defRPr sz="1100"/>
            </a:pPr>
            <a:endParaRPr lang="ru-RU"/>
          </a:p>
        </c:txPr>
      </c:legendEntry>
      <c:legendEntry>
        <c:idx val="1"/>
        <c:txPr>
          <a:bodyPr/>
          <a:lstStyle/>
          <a:p>
            <a:pPr>
              <a:defRPr sz="1100"/>
            </a:pPr>
            <a:endParaRPr lang="ru-RU"/>
          </a:p>
        </c:txPr>
      </c:legendEntry>
      <c:layout>
        <c:manualLayout>
          <c:xMode val="edge"/>
          <c:yMode val="edge"/>
          <c:x val="0.99031024442257221"/>
          <c:y val="0.91080806846829743"/>
          <c:w val="5.4872185859954122E-3"/>
          <c:h val="5.2972872556849099E-2"/>
        </c:manualLayout>
      </c:layout>
      <c:overlay val="0"/>
      <c:txPr>
        <a:bodyPr/>
        <a:lstStyle/>
        <a:p>
          <a:pPr>
            <a:defRPr sz="1100"/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8.jpeg"/><Relationship Id="rId2" Type="http://schemas.openxmlformats.org/officeDocument/2006/relationships/image" Target="../media/image14.jpeg"/><Relationship Id="rId1" Type="http://schemas.openxmlformats.org/officeDocument/2006/relationships/image" Target="../media/image13.jpeg"/><Relationship Id="rId6" Type="http://schemas.openxmlformats.org/officeDocument/2006/relationships/image" Target="../media/image17.jpeg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98474C9-AF6E-42B2-B205-4EB7EC99BC49}" type="doc">
      <dgm:prSet loTypeId="urn:microsoft.com/office/officeart/2008/layout/AscendingPictureAccentProcess" loCatId="process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ru-RU"/>
        </a:p>
      </dgm:t>
    </dgm:pt>
    <dgm:pt modelId="{B9190044-CFBD-44AD-84A1-C62D8DB05B3D}">
      <dgm:prSet phldrT="[Текст]" custT="1"/>
      <dgm:spPr/>
      <dgm:t>
        <a:bodyPr/>
        <a:lstStyle/>
        <a:p>
          <a:r>
            <a:rPr lang="ru-RU" sz="1100">
              <a:latin typeface="Arial Narrow" pitchFamily="34" charset="0"/>
              <a:cs typeface="Arial" panose="020B0604020202020204" pitchFamily="34" charset="0"/>
            </a:rPr>
            <a:t>Система сбора и учета данных о качестве и надежнотсти продукции (в т.ч. о процессах)</a:t>
          </a:r>
        </a:p>
      </dgm:t>
    </dgm:pt>
    <dgm:pt modelId="{CFB76BE2-5CFB-43B3-8552-C47026AC83C3}" type="parTrans" cxnId="{9C1A7057-4B5D-48BB-85F7-F851902A1C13}">
      <dgm:prSet/>
      <dgm:spPr/>
      <dgm:t>
        <a:bodyPr/>
        <a:lstStyle/>
        <a:p>
          <a:endParaRPr lang="ru-RU" sz="1050"/>
        </a:p>
      </dgm:t>
    </dgm:pt>
    <dgm:pt modelId="{B1831003-C0C3-429C-ADD3-EB3554C9363E}" type="sibTrans" cxnId="{9C1A7057-4B5D-48BB-85F7-F851902A1C13}">
      <dgm:prSet/>
      <dgm:spPr>
        <a:blipFill dpi="0" rotWithShape="1">
          <a:blip xmlns:r="http://schemas.openxmlformats.org/officeDocument/2006/relationships" r:embed="rId1" cstate="print">
            <a:alphaModFix amt="61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0000" r="-20000"/>
          </a:stretch>
        </a:blipFill>
      </dgm:spPr>
      <dgm:t>
        <a:bodyPr/>
        <a:lstStyle/>
        <a:p>
          <a:endParaRPr lang="ru-RU" sz="1100">
            <a:latin typeface="Arial Narrow" pitchFamily="34" charset="0"/>
          </a:endParaRPr>
        </a:p>
      </dgm:t>
    </dgm:pt>
    <dgm:pt modelId="{DF114FF2-C1A5-4B2A-9305-2D80B8CE5084}">
      <dgm:prSet phldrT="[Текст]" custT="1"/>
      <dgm:spPr/>
      <dgm:t>
        <a:bodyPr/>
        <a:lstStyle/>
        <a:p>
          <a:r>
            <a:rPr lang="ru-RU" sz="1100">
              <a:solidFill>
                <a:sysClr val="windowText" lastClr="000000"/>
              </a:solidFill>
              <a:latin typeface="Arial Narrow" pitchFamily="34" charset="0"/>
              <a:cs typeface="Arial" panose="020B0604020202020204" pitchFamily="34" charset="0"/>
            </a:rPr>
            <a:t>ОТК, ОГТ, ОГК, ОГМ, ОГМетр, представители производственных подразделений предприятия и других служб, работающих в области управленя качеством</a:t>
          </a:r>
        </a:p>
      </dgm:t>
    </dgm:pt>
    <dgm:pt modelId="{0345342A-0DB5-4FBA-89C8-A2C7EEF61C7E}" type="parTrans" cxnId="{FF851BDE-41F2-4E4D-8228-81F6C34314E9}">
      <dgm:prSet/>
      <dgm:spPr/>
      <dgm:t>
        <a:bodyPr/>
        <a:lstStyle/>
        <a:p>
          <a:endParaRPr lang="ru-RU" sz="1050"/>
        </a:p>
      </dgm:t>
    </dgm:pt>
    <dgm:pt modelId="{FF67C870-692D-4940-8A57-4AE7ABBFD496}" type="sibTrans" cxnId="{FF851BDE-41F2-4E4D-8228-81F6C34314E9}">
      <dgm:prSet/>
      <dgm:spPr/>
      <dgm:t>
        <a:bodyPr/>
        <a:lstStyle/>
        <a:p>
          <a:endParaRPr lang="ru-RU" sz="1050"/>
        </a:p>
      </dgm:t>
    </dgm:pt>
    <dgm:pt modelId="{810D6531-4566-43B9-AC23-780F0875205A}">
      <dgm:prSet phldrT="[Текст]" custT="1"/>
      <dgm:spPr/>
      <dgm:t>
        <a:bodyPr/>
        <a:lstStyle/>
        <a:p>
          <a:r>
            <a:rPr lang="ru-RU" sz="1100">
              <a:latin typeface="Arial Narrow" pitchFamily="34" charset="0"/>
              <a:cs typeface="Arial" panose="020B0604020202020204" pitchFamily="34" charset="0"/>
            </a:rPr>
            <a:t>Анализ информации о качестве и надежности выпускаемой продукции </a:t>
          </a:r>
        </a:p>
      </dgm:t>
    </dgm:pt>
    <dgm:pt modelId="{9F97C3AF-D6C0-4A4D-899E-E2B071C2F860}" type="parTrans" cxnId="{BC059F71-79AB-4DE0-8E1A-9C6490057433}">
      <dgm:prSet/>
      <dgm:spPr/>
      <dgm:t>
        <a:bodyPr/>
        <a:lstStyle/>
        <a:p>
          <a:endParaRPr lang="ru-RU" sz="1050"/>
        </a:p>
      </dgm:t>
    </dgm:pt>
    <dgm:pt modelId="{D13EB9AD-F256-4062-936D-EE318349328F}" type="sibTrans" cxnId="{BC059F71-79AB-4DE0-8E1A-9C6490057433}">
      <dgm:prSet/>
      <dgm:spPr>
        <a:blipFill dpi="0" rotWithShape="1">
          <a:blip xmlns:r="http://schemas.openxmlformats.org/officeDocument/2006/relationships" r:embed="rId2" cstate="print">
            <a:alphaModFix amt="61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61000" r="-61000"/>
          </a:stretch>
        </a:blipFill>
      </dgm:spPr>
      <dgm:t>
        <a:bodyPr/>
        <a:lstStyle/>
        <a:p>
          <a:endParaRPr lang="ru-RU" sz="1100">
            <a:latin typeface="Arial Narrow" pitchFamily="34" charset="0"/>
          </a:endParaRPr>
        </a:p>
      </dgm:t>
    </dgm:pt>
    <dgm:pt modelId="{6C5676CD-BCC6-459A-9D0E-08570B8138AF}">
      <dgm:prSet phldrT="[Текст]" custT="1"/>
      <dgm:spPr/>
      <dgm:t>
        <a:bodyPr/>
        <a:lstStyle/>
        <a:p>
          <a:r>
            <a:rPr lang="ru-RU" sz="1100">
              <a:latin typeface="Arial Narrow" pitchFamily="34" charset="0"/>
              <a:cs typeface="Arial" panose="020B0604020202020204" pitchFamily="34" charset="0"/>
            </a:rPr>
            <a:t>Отдел надежности (аналитики по данным), Отдел СМК (аналитики по процессам)</a:t>
          </a:r>
        </a:p>
      </dgm:t>
    </dgm:pt>
    <dgm:pt modelId="{B0A4DC14-6665-4F04-B9DF-4DCDCB1DE39A}" type="parTrans" cxnId="{9F73F8CA-8F41-4004-ACAC-B873CF3E65BB}">
      <dgm:prSet/>
      <dgm:spPr/>
      <dgm:t>
        <a:bodyPr/>
        <a:lstStyle/>
        <a:p>
          <a:endParaRPr lang="ru-RU" sz="1050"/>
        </a:p>
      </dgm:t>
    </dgm:pt>
    <dgm:pt modelId="{D2F3AFD2-F84A-4044-B0BF-B49A1EF95E0D}" type="sibTrans" cxnId="{9F73F8CA-8F41-4004-ACAC-B873CF3E65BB}">
      <dgm:prSet/>
      <dgm:spPr/>
      <dgm:t>
        <a:bodyPr/>
        <a:lstStyle/>
        <a:p>
          <a:endParaRPr lang="ru-RU" sz="1050"/>
        </a:p>
      </dgm:t>
    </dgm:pt>
    <dgm:pt modelId="{42A2F8D9-91E7-430F-B629-33E703DAF21A}">
      <dgm:prSet phldrT="[Текст]" custT="1"/>
      <dgm:spPr/>
      <dgm:t>
        <a:bodyPr/>
        <a:lstStyle/>
        <a:p>
          <a:r>
            <a:rPr lang="ru-RU" sz="1100">
              <a:latin typeface="Arial Narrow" pitchFamily="34" charset="0"/>
              <a:cs typeface="Arial" panose="020B0604020202020204" pitchFamily="34" charset="0"/>
            </a:rPr>
            <a:t>Формирование стратегии развития в области управления качеством,  систематизация основных проблемных вопросов в области управления качеством</a:t>
          </a:r>
        </a:p>
      </dgm:t>
    </dgm:pt>
    <dgm:pt modelId="{0793DEB1-1B10-4783-AA6C-78F1A85EC8EE}" type="parTrans" cxnId="{E0F9D4CA-433D-4E6F-A483-9337FC4CC40A}">
      <dgm:prSet/>
      <dgm:spPr/>
      <dgm:t>
        <a:bodyPr/>
        <a:lstStyle/>
        <a:p>
          <a:endParaRPr lang="ru-RU" sz="1050"/>
        </a:p>
      </dgm:t>
    </dgm:pt>
    <dgm:pt modelId="{F22D2696-79FC-4963-B2C5-7A0D37F734D1}" type="sibTrans" cxnId="{E0F9D4CA-433D-4E6F-A483-9337FC4CC40A}">
      <dgm:prSet/>
      <dgm:spPr>
        <a:blipFill dpi="0" rotWithShape="1">
          <a:blip xmlns:r="http://schemas.openxmlformats.org/officeDocument/2006/relationships" r:embed="rId3">
            <a:alphaModFix amt="61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5000" r="-25000"/>
          </a:stretch>
        </a:blipFill>
      </dgm:spPr>
      <dgm:t>
        <a:bodyPr/>
        <a:lstStyle/>
        <a:p>
          <a:endParaRPr lang="ru-RU" sz="1100">
            <a:latin typeface="Arial Narrow" pitchFamily="34" charset="0"/>
          </a:endParaRPr>
        </a:p>
      </dgm:t>
    </dgm:pt>
    <dgm:pt modelId="{D552795C-8AF2-4126-A3DF-268A48E7A52C}">
      <dgm:prSet phldrT="[Текст]" custT="1"/>
      <dgm:spPr/>
      <dgm:t>
        <a:bodyPr/>
        <a:lstStyle/>
        <a:p>
          <a:r>
            <a:rPr lang="ru-RU" sz="1100">
              <a:latin typeface="Arial Narrow" pitchFamily="34" charset="0"/>
              <a:cs typeface="Arial" panose="020B0604020202020204" pitchFamily="34" charset="0"/>
            </a:rPr>
            <a:t>Заместитель генерального директора по качеству</a:t>
          </a:r>
        </a:p>
      </dgm:t>
    </dgm:pt>
    <dgm:pt modelId="{54B80D6F-F606-4186-8565-39D3E2E12158}" type="parTrans" cxnId="{E4325146-B5B0-4940-9B64-18399FCC3332}">
      <dgm:prSet/>
      <dgm:spPr/>
      <dgm:t>
        <a:bodyPr/>
        <a:lstStyle/>
        <a:p>
          <a:endParaRPr lang="ru-RU" sz="1050"/>
        </a:p>
      </dgm:t>
    </dgm:pt>
    <dgm:pt modelId="{D7B3C50D-9532-469F-98B2-FC08404DC3D2}" type="sibTrans" cxnId="{E4325146-B5B0-4940-9B64-18399FCC3332}">
      <dgm:prSet/>
      <dgm:spPr/>
      <dgm:t>
        <a:bodyPr/>
        <a:lstStyle/>
        <a:p>
          <a:endParaRPr lang="ru-RU" sz="1050"/>
        </a:p>
      </dgm:t>
    </dgm:pt>
    <dgm:pt modelId="{989C6E0C-3581-42EC-A6D3-43CDBB58167F}">
      <dgm:prSet phldrT="[Текст]" custT="1"/>
      <dgm:spPr/>
      <dgm:t>
        <a:bodyPr/>
        <a:lstStyle/>
        <a:p>
          <a:r>
            <a:rPr lang="ru-RU" sz="1100">
              <a:latin typeface="Arial Narrow" pitchFamily="34" charset="0"/>
              <a:cs typeface="Arial" panose="020B0604020202020204" pitchFamily="34" charset="0"/>
            </a:rPr>
            <a:t>Принятие решений по основным проблемным вопросам в области управления качеством  на уровне Предприятия</a:t>
          </a:r>
        </a:p>
      </dgm:t>
    </dgm:pt>
    <dgm:pt modelId="{A0AEE3F3-C8D9-477C-950E-CF0D623A3B4D}" type="parTrans" cxnId="{757A19B8-EB53-4FCE-8745-D91B24718820}">
      <dgm:prSet/>
      <dgm:spPr/>
      <dgm:t>
        <a:bodyPr/>
        <a:lstStyle/>
        <a:p>
          <a:endParaRPr lang="ru-RU" sz="1050"/>
        </a:p>
      </dgm:t>
    </dgm:pt>
    <dgm:pt modelId="{113CD370-1B94-4152-8FD1-45B099EAAA1F}" type="sibTrans" cxnId="{757A19B8-EB53-4FCE-8745-D91B24718820}">
      <dgm:prSet/>
      <dgm:spPr>
        <a:blipFill dpi="0" rotWithShape="1">
          <a:blip xmlns:r="http://schemas.openxmlformats.org/officeDocument/2006/relationships" r:embed="rId4" cstate="print">
            <a:alphaModFix amt="61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2626" t="15542" r="2626" b="6928"/>
          </a:stretch>
        </a:blipFill>
      </dgm:spPr>
      <dgm:t>
        <a:bodyPr/>
        <a:lstStyle/>
        <a:p>
          <a:endParaRPr lang="ru-RU" sz="1100">
            <a:latin typeface="Arial Narrow" pitchFamily="34" charset="0"/>
          </a:endParaRPr>
        </a:p>
      </dgm:t>
    </dgm:pt>
    <dgm:pt modelId="{A01FE5B2-41C6-4B36-B8DB-7C745F3687B4}">
      <dgm:prSet phldrT="[Текст]" custT="1"/>
      <dgm:spPr/>
      <dgm:t>
        <a:bodyPr/>
        <a:lstStyle/>
        <a:p>
          <a:r>
            <a:rPr lang="ru-RU" sz="1100">
              <a:latin typeface="Arial Narrow" pitchFamily="34" charset="0"/>
              <a:cs typeface="Arial" panose="020B0604020202020204" pitchFamily="34" charset="0"/>
            </a:rPr>
            <a:t>Принятие решений по основным проблемным вопросам в области управления качеством  на уровне Коцнерна</a:t>
          </a:r>
        </a:p>
      </dgm:t>
    </dgm:pt>
    <dgm:pt modelId="{44F595FA-9682-4501-9ED3-C4681415CA4F}" type="parTrans" cxnId="{C49A1BC0-5981-4142-A296-293F7C8BD32A}">
      <dgm:prSet/>
      <dgm:spPr/>
      <dgm:t>
        <a:bodyPr/>
        <a:lstStyle/>
        <a:p>
          <a:endParaRPr lang="ru-RU" sz="1050"/>
        </a:p>
      </dgm:t>
    </dgm:pt>
    <dgm:pt modelId="{CAFDE33A-3DAF-47E9-A390-BFC5A58BC9F1}" type="sibTrans" cxnId="{C49A1BC0-5981-4142-A296-293F7C8BD32A}">
      <dgm:prSet/>
      <dgm:spPr>
        <a:blipFill dpi="0" rotWithShape="1">
          <a:blip xmlns:r="http://schemas.openxmlformats.org/officeDocument/2006/relationships" r:embed="rId6" cstate="print">
            <a:alphaModFix amt="61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5000" t="8614" r="-15000" b="-8614"/>
          </a:stretch>
        </a:blipFill>
      </dgm:spPr>
      <dgm:t>
        <a:bodyPr/>
        <a:lstStyle/>
        <a:p>
          <a:endParaRPr lang="ru-RU" sz="1100">
            <a:latin typeface="Arial Narrow" pitchFamily="34" charset="0"/>
          </a:endParaRPr>
        </a:p>
      </dgm:t>
    </dgm:pt>
    <dgm:pt modelId="{C449FCAB-B0ED-4BCB-95F0-0911ABE5ADC7}">
      <dgm:prSet phldrT="[Текст]" custT="1"/>
      <dgm:spPr/>
      <dgm:t>
        <a:bodyPr/>
        <a:lstStyle/>
        <a:p>
          <a:r>
            <a:rPr lang="ru-RU" sz="1100">
              <a:latin typeface="Arial Narrow" pitchFamily="34" charset="0"/>
              <a:cs typeface="Arial" panose="020B0604020202020204" pitchFamily="34" charset="0"/>
            </a:rPr>
            <a:t>Принятие решений по основным проблемным вопросам в области управления качеством на уровне Минпромторга</a:t>
          </a:r>
        </a:p>
      </dgm:t>
    </dgm:pt>
    <dgm:pt modelId="{2D20F1C4-732B-42AE-8752-264190CF3AAA}" type="parTrans" cxnId="{8070AC2C-A731-421E-A14F-8E95811C0AB1}">
      <dgm:prSet/>
      <dgm:spPr/>
      <dgm:t>
        <a:bodyPr/>
        <a:lstStyle/>
        <a:p>
          <a:endParaRPr lang="ru-RU" sz="1050"/>
        </a:p>
      </dgm:t>
    </dgm:pt>
    <dgm:pt modelId="{758BAF44-582D-41EB-961A-8DF582DA0D93}" type="sibTrans" cxnId="{8070AC2C-A731-421E-A14F-8E95811C0AB1}">
      <dgm:prSet/>
      <dgm:spPr>
        <a:blipFill dpi="0" rotWithShape="1">
          <a:blip xmlns:r="http://schemas.openxmlformats.org/officeDocument/2006/relationships" r:embed="rId7" cstate="print">
            <a:alphaModFix amt="61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8000" b="-8000"/>
          </a:stretch>
        </a:blipFill>
      </dgm:spPr>
      <dgm:t>
        <a:bodyPr/>
        <a:lstStyle/>
        <a:p>
          <a:endParaRPr lang="ru-RU" sz="1100">
            <a:latin typeface="Arial Narrow" pitchFamily="34" charset="0"/>
          </a:endParaRPr>
        </a:p>
      </dgm:t>
    </dgm:pt>
    <dgm:pt modelId="{BA10B661-DDFF-4A90-8984-8A221CCE3665}" type="pres">
      <dgm:prSet presAssocID="{898474C9-AF6E-42B2-B205-4EB7EC99BC49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907ADAEB-ED19-441F-AE66-84E59EE9E6F4}" type="pres">
      <dgm:prSet presAssocID="{898474C9-AF6E-42B2-B205-4EB7EC99BC49}" presName="dot1" presStyleLbl="alignNode1" presStyleIdx="0" presStyleCnt="17"/>
      <dgm:spPr/>
    </dgm:pt>
    <dgm:pt modelId="{759D8816-311D-45F6-93EF-B9CDF64100E2}" type="pres">
      <dgm:prSet presAssocID="{898474C9-AF6E-42B2-B205-4EB7EC99BC49}" presName="dot2" presStyleLbl="alignNode1" presStyleIdx="1" presStyleCnt="17"/>
      <dgm:spPr/>
    </dgm:pt>
    <dgm:pt modelId="{E6AD9DFF-80D0-44EC-92AF-5700A270DB84}" type="pres">
      <dgm:prSet presAssocID="{898474C9-AF6E-42B2-B205-4EB7EC99BC49}" presName="dot3" presStyleLbl="alignNode1" presStyleIdx="2" presStyleCnt="17"/>
      <dgm:spPr/>
    </dgm:pt>
    <dgm:pt modelId="{3FBFA810-2D97-4F8B-9D51-B97B38BA36A0}" type="pres">
      <dgm:prSet presAssocID="{898474C9-AF6E-42B2-B205-4EB7EC99BC49}" presName="dot4" presStyleLbl="alignNode1" presStyleIdx="3" presStyleCnt="17"/>
      <dgm:spPr/>
    </dgm:pt>
    <dgm:pt modelId="{B1DF58D8-03F0-4B29-893D-2540AE3689D1}" type="pres">
      <dgm:prSet presAssocID="{898474C9-AF6E-42B2-B205-4EB7EC99BC49}" presName="dot5" presStyleLbl="alignNode1" presStyleIdx="4" presStyleCnt="17"/>
      <dgm:spPr/>
    </dgm:pt>
    <dgm:pt modelId="{FDECD8B6-4495-4E94-BB5E-6F147330C809}" type="pres">
      <dgm:prSet presAssocID="{898474C9-AF6E-42B2-B205-4EB7EC99BC49}" presName="dot6" presStyleLbl="alignNode1" presStyleIdx="5" presStyleCnt="17"/>
      <dgm:spPr/>
    </dgm:pt>
    <dgm:pt modelId="{EDA492BC-0407-4088-8ED3-D6746C1580E6}" type="pres">
      <dgm:prSet presAssocID="{898474C9-AF6E-42B2-B205-4EB7EC99BC49}" presName="dot7" presStyleLbl="alignNode1" presStyleIdx="6" presStyleCnt="17"/>
      <dgm:spPr/>
    </dgm:pt>
    <dgm:pt modelId="{664187AD-1343-4B84-8168-96118DF716E7}" type="pres">
      <dgm:prSet presAssocID="{898474C9-AF6E-42B2-B205-4EB7EC99BC49}" presName="dot8" presStyleLbl="alignNode1" presStyleIdx="7" presStyleCnt="17"/>
      <dgm:spPr/>
    </dgm:pt>
    <dgm:pt modelId="{372271CC-9A11-49DC-8063-4B1F4C601C06}" type="pres">
      <dgm:prSet presAssocID="{898474C9-AF6E-42B2-B205-4EB7EC99BC49}" presName="dot9" presStyleLbl="alignNode1" presStyleIdx="8" presStyleCnt="17"/>
      <dgm:spPr/>
    </dgm:pt>
    <dgm:pt modelId="{EF40753B-481B-4B40-885A-75015F6AE1CE}" type="pres">
      <dgm:prSet presAssocID="{898474C9-AF6E-42B2-B205-4EB7EC99BC49}" presName="dot10" presStyleLbl="alignNode1" presStyleIdx="9" presStyleCnt="17"/>
      <dgm:spPr/>
    </dgm:pt>
    <dgm:pt modelId="{45CAE45C-2B5C-473C-9048-642264F678FB}" type="pres">
      <dgm:prSet presAssocID="{898474C9-AF6E-42B2-B205-4EB7EC99BC49}" presName="dotArrow1" presStyleLbl="alignNode1" presStyleIdx="10" presStyleCnt="17"/>
      <dgm:spPr/>
    </dgm:pt>
    <dgm:pt modelId="{2918B025-ABF4-42F6-A18B-51BE2B03C073}" type="pres">
      <dgm:prSet presAssocID="{898474C9-AF6E-42B2-B205-4EB7EC99BC49}" presName="dotArrow2" presStyleLbl="alignNode1" presStyleIdx="11" presStyleCnt="17"/>
      <dgm:spPr/>
    </dgm:pt>
    <dgm:pt modelId="{9C6FB8E0-9896-4FAB-AF86-2A8D6E71B8B8}" type="pres">
      <dgm:prSet presAssocID="{898474C9-AF6E-42B2-B205-4EB7EC99BC49}" presName="dotArrow3" presStyleLbl="alignNode1" presStyleIdx="12" presStyleCnt="17"/>
      <dgm:spPr/>
    </dgm:pt>
    <dgm:pt modelId="{DF8E2C18-FED3-42B6-8D39-CD7C20B9DA09}" type="pres">
      <dgm:prSet presAssocID="{898474C9-AF6E-42B2-B205-4EB7EC99BC49}" presName="dotArrow4" presStyleLbl="alignNode1" presStyleIdx="13" presStyleCnt="17"/>
      <dgm:spPr/>
    </dgm:pt>
    <dgm:pt modelId="{151F1440-0BF7-49EE-858E-810C0AF5BB2B}" type="pres">
      <dgm:prSet presAssocID="{898474C9-AF6E-42B2-B205-4EB7EC99BC49}" presName="dotArrow5" presStyleLbl="alignNode1" presStyleIdx="14" presStyleCnt="17"/>
      <dgm:spPr/>
    </dgm:pt>
    <dgm:pt modelId="{E3EEB277-3039-4623-A084-F8D481609B4B}" type="pres">
      <dgm:prSet presAssocID="{898474C9-AF6E-42B2-B205-4EB7EC99BC49}" presName="dotArrow6" presStyleLbl="alignNode1" presStyleIdx="15" presStyleCnt="17"/>
      <dgm:spPr/>
    </dgm:pt>
    <dgm:pt modelId="{D73E09FA-F5EC-488D-B8BA-C7326995E2C1}" type="pres">
      <dgm:prSet presAssocID="{898474C9-AF6E-42B2-B205-4EB7EC99BC49}" presName="dotArrow7" presStyleLbl="alignNode1" presStyleIdx="16" presStyleCnt="17"/>
      <dgm:spPr/>
    </dgm:pt>
    <dgm:pt modelId="{54A1E43A-4780-45A9-A381-4C52878E8A90}" type="pres">
      <dgm:prSet presAssocID="{B9190044-CFBD-44AD-84A1-C62D8DB05B3D}" presName="parTx1" presStyleLbl="node1" presStyleIdx="0" presStyleCnt="6" custScaleX="134201" custScaleY="165758"/>
      <dgm:spPr/>
      <dgm:t>
        <a:bodyPr/>
        <a:lstStyle/>
        <a:p>
          <a:endParaRPr lang="ru-RU"/>
        </a:p>
      </dgm:t>
    </dgm:pt>
    <dgm:pt modelId="{EAA40607-64A1-4DB8-83ED-45BE0092F4EF}" type="pres">
      <dgm:prSet presAssocID="{B9190044-CFBD-44AD-84A1-C62D8DB05B3D}" presName="desTx1" presStyleLbl="revTx" presStyleIdx="0" presStyleCnt="3" custLinFactNeighborX="9129" custLinFactNeighborY="2674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6AE1CAE-FB32-4929-889B-842A90D8EDD3}" type="pres">
      <dgm:prSet presAssocID="{B1831003-C0C3-429C-ADD3-EB3554C9363E}" presName="picture1" presStyleCnt="0"/>
      <dgm:spPr/>
    </dgm:pt>
    <dgm:pt modelId="{21D7B75F-9D56-43C2-82BD-02521E439004}" type="pres">
      <dgm:prSet presAssocID="{B1831003-C0C3-429C-ADD3-EB3554C9363E}" presName="imageRepeatNode" presStyleLbl="fgImgPlace1" presStyleIdx="0" presStyleCnt="6" custLinFactNeighborX="-21403" custLinFactNeighborY="-27351"/>
      <dgm:spPr/>
      <dgm:t>
        <a:bodyPr/>
        <a:lstStyle/>
        <a:p>
          <a:endParaRPr lang="ru-RU"/>
        </a:p>
      </dgm:t>
    </dgm:pt>
    <dgm:pt modelId="{F15D1817-D4E7-40EE-B3D4-E1D76CF9D2A1}" type="pres">
      <dgm:prSet presAssocID="{810D6531-4566-43B9-AC23-780F0875205A}" presName="parTx2" presStyleLbl="node1" presStyleIdx="1" presStyleCnt="6" custScaleX="134201" custScaleY="130809" custLinFactNeighborX="2757" custLinFactNeighborY="-6171"/>
      <dgm:spPr/>
      <dgm:t>
        <a:bodyPr/>
        <a:lstStyle/>
        <a:p>
          <a:endParaRPr lang="ru-RU"/>
        </a:p>
      </dgm:t>
    </dgm:pt>
    <dgm:pt modelId="{AE05FA4D-71C2-489B-B929-8646400AFCDC}" type="pres">
      <dgm:prSet presAssocID="{810D6531-4566-43B9-AC23-780F0875205A}" presName="desTx2" presStyleLbl="revTx" presStyleIdx="1" presStyleCnt="3" custLinFactNeighborX="13082" custLinFactNeighborY="1234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33E0572-570C-4659-BEBE-46FB493A8134}" type="pres">
      <dgm:prSet presAssocID="{D13EB9AD-F256-4062-936D-EE318349328F}" presName="picture2" presStyleCnt="0"/>
      <dgm:spPr/>
    </dgm:pt>
    <dgm:pt modelId="{20AC6F46-A18D-4A0C-9A72-8840713DD1BD}" type="pres">
      <dgm:prSet presAssocID="{D13EB9AD-F256-4062-936D-EE318349328F}" presName="imageRepeatNode" presStyleLbl="fgImgPlace1" presStyleIdx="1" presStyleCnt="6" custLinFactNeighborX="-19025" custLinFactNeighborY="-23783"/>
      <dgm:spPr/>
      <dgm:t>
        <a:bodyPr/>
        <a:lstStyle/>
        <a:p>
          <a:endParaRPr lang="ru-RU"/>
        </a:p>
      </dgm:t>
    </dgm:pt>
    <dgm:pt modelId="{556DB1B6-4313-4F45-BDFE-C7C9261180D3}" type="pres">
      <dgm:prSet presAssocID="{42A2F8D9-91E7-430F-B629-33E703DAF21A}" presName="parTx3" presStyleLbl="node1" presStyleIdx="2" presStyleCnt="6" custScaleX="134201" custScaleY="199991"/>
      <dgm:spPr/>
      <dgm:t>
        <a:bodyPr/>
        <a:lstStyle/>
        <a:p>
          <a:endParaRPr lang="ru-RU"/>
        </a:p>
      </dgm:t>
    </dgm:pt>
    <dgm:pt modelId="{99223764-8CAA-46FE-9FB1-770D108D53BC}" type="pres">
      <dgm:prSet presAssocID="{42A2F8D9-91E7-430F-B629-33E703DAF21A}" presName="desTx3" presStyleLbl="revTx" presStyleIdx="2" presStyleCnt="3" custLinFactNeighborX="16288" custLinFactNeighborY="2063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01B43B6-41F2-44A7-88F1-14E8435C8546}" type="pres">
      <dgm:prSet presAssocID="{F22D2696-79FC-4963-B2C5-7A0D37F734D1}" presName="picture3" presStyleCnt="0"/>
      <dgm:spPr/>
    </dgm:pt>
    <dgm:pt modelId="{ACC3F7A4-79EC-4CC8-8BAA-AED8E7334A4D}" type="pres">
      <dgm:prSet presAssocID="{F22D2696-79FC-4963-B2C5-7A0D37F734D1}" presName="imageRepeatNode" presStyleLbl="fgImgPlace1" presStyleIdx="2" presStyleCnt="6" custLinFactNeighborX="-40428" custLinFactNeighborY="-9513"/>
      <dgm:spPr/>
      <dgm:t>
        <a:bodyPr/>
        <a:lstStyle/>
        <a:p>
          <a:endParaRPr lang="ru-RU"/>
        </a:p>
      </dgm:t>
    </dgm:pt>
    <dgm:pt modelId="{150DFB5B-CF72-46F1-A9C0-621A496F4B41}" type="pres">
      <dgm:prSet presAssocID="{989C6E0C-3581-42EC-A6D3-43CDBB58167F}" presName="parTx4" presStyleLbl="node1" presStyleIdx="3" presStyleCnt="6" custScaleX="134201" custScaleY="173682" custLinFactNeighborY="-10285"/>
      <dgm:spPr/>
      <dgm:t>
        <a:bodyPr/>
        <a:lstStyle/>
        <a:p>
          <a:endParaRPr lang="ru-RU"/>
        </a:p>
      </dgm:t>
    </dgm:pt>
    <dgm:pt modelId="{38E520FB-56D9-4E2B-B2D8-472CA4F3FCFF}" type="pres">
      <dgm:prSet presAssocID="{113CD370-1B94-4152-8FD1-45B099EAAA1F}" presName="picture4" presStyleCnt="0"/>
      <dgm:spPr/>
    </dgm:pt>
    <dgm:pt modelId="{89BA85CD-78B2-47AC-8CFA-FF6C9DD057E9}" type="pres">
      <dgm:prSet presAssocID="{113CD370-1B94-4152-8FD1-45B099EAAA1F}" presName="imageRepeatNode" presStyleLbl="fgImgPlace1" presStyleIdx="3" presStyleCnt="6" custLinFactNeighborX="-36860" custLinFactNeighborY="-7135"/>
      <dgm:spPr/>
      <dgm:t>
        <a:bodyPr/>
        <a:lstStyle/>
        <a:p>
          <a:endParaRPr lang="ru-RU"/>
        </a:p>
      </dgm:t>
    </dgm:pt>
    <dgm:pt modelId="{C5DF6722-26AD-4559-9E0F-49165D9CEC22}" type="pres">
      <dgm:prSet presAssocID="{A01FE5B2-41C6-4B36-B8DB-7C745F3687B4}" presName="parTx5" presStyleLbl="node1" presStyleIdx="4" presStyleCnt="6" custScaleX="134201" custScaleY="165758" custLinFactNeighborX="3860" custLinFactNeighborY="2056"/>
      <dgm:spPr/>
      <dgm:t>
        <a:bodyPr/>
        <a:lstStyle/>
        <a:p>
          <a:endParaRPr lang="ru-RU"/>
        </a:p>
      </dgm:t>
    </dgm:pt>
    <dgm:pt modelId="{E28FAB54-68D5-474E-8101-C5E3798B12BD}" type="pres">
      <dgm:prSet presAssocID="{CAFDE33A-3DAF-47E9-A390-BFC5A58BC9F1}" presName="picture5" presStyleCnt="0"/>
      <dgm:spPr/>
    </dgm:pt>
    <dgm:pt modelId="{6F554655-398D-46DF-A8CD-40DBC9AB24D6}" type="pres">
      <dgm:prSet presAssocID="{CAFDE33A-3DAF-47E9-A390-BFC5A58BC9F1}" presName="imageRepeatNode" presStyleLbl="fgImgPlace1" presStyleIdx="4" presStyleCnt="6" custLinFactNeighborX="-35671" custLinFactNeighborY="-8324"/>
      <dgm:spPr/>
      <dgm:t>
        <a:bodyPr/>
        <a:lstStyle/>
        <a:p>
          <a:endParaRPr lang="ru-RU"/>
        </a:p>
      </dgm:t>
    </dgm:pt>
    <dgm:pt modelId="{EC9CDDE5-AD87-4F2C-9F1F-5EB6FB57EE0A}" type="pres">
      <dgm:prSet presAssocID="{C449FCAB-B0ED-4BCB-95F0-0911ABE5ADC7}" presName="parTx6" presStyleLbl="node1" presStyleIdx="5" presStyleCnt="6" custScaleX="134201" custScaleY="165758"/>
      <dgm:spPr/>
      <dgm:t>
        <a:bodyPr/>
        <a:lstStyle/>
        <a:p>
          <a:endParaRPr lang="ru-RU"/>
        </a:p>
      </dgm:t>
    </dgm:pt>
    <dgm:pt modelId="{EA353F87-CB85-43A4-BC50-966351B4965E}" type="pres">
      <dgm:prSet presAssocID="{758BAF44-582D-41EB-961A-8DF582DA0D93}" presName="picture6" presStyleCnt="0"/>
      <dgm:spPr/>
    </dgm:pt>
    <dgm:pt modelId="{40060028-8FDF-4085-A4D2-A6F95B135568}" type="pres">
      <dgm:prSet presAssocID="{758BAF44-582D-41EB-961A-8DF582DA0D93}" presName="imageRepeatNode" presStyleLbl="fgImgPlace1" presStyleIdx="5" presStyleCnt="6" custLinFactNeighborX="-30915" custLinFactNeighborY="-13081"/>
      <dgm:spPr/>
      <dgm:t>
        <a:bodyPr/>
        <a:lstStyle/>
        <a:p>
          <a:endParaRPr lang="ru-RU"/>
        </a:p>
      </dgm:t>
    </dgm:pt>
  </dgm:ptLst>
  <dgm:cxnLst>
    <dgm:cxn modelId="{8070AC2C-A731-421E-A14F-8E95811C0AB1}" srcId="{898474C9-AF6E-42B2-B205-4EB7EC99BC49}" destId="{C449FCAB-B0ED-4BCB-95F0-0911ABE5ADC7}" srcOrd="5" destOrd="0" parTransId="{2D20F1C4-732B-42AE-8752-264190CF3AAA}" sibTransId="{758BAF44-582D-41EB-961A-8DF582DA0D93}"/>
    <dgm:cxn modelId="{CA17D171-394B-4EFD-8F80-16A4D34A28EA}" type="presOf" srcId="{DF114FF2-C1A5-4B2A-9305-2D80B8CE5084}" destId="{EAA40607-64A1-4DB8-83ED-45BE0092F4EF}" srcOrd="0" destOrd="0" presId="urn:microsoft.com/office/officeart/2008/layout/AscendingPictureAccentProcess"/>
    <dgm:cxn modelId="{FB737491-AF90-4FFA-A353-A4E68B284CA7}" type="presOf" srcId="{989C6E0C-3581-42EC-A6D3-43CDBB58167F}" destId="{150DFB5B-CF72-46F1-A9C0-621A496F4B41}" srcOrd="0" destOrd="0" presId="urn:microsoft.com/office/officeart/2008/layout/AscendingPictureAccentProcess"/>
    <dgm:cxn modelId="{5FD6C677-8B31-422B-9096-4E398CB17B86}" type="presOf" srcId="{810D6531-4566-43B9-AC23-780F0875205A}" destId="{F15D1817-D4E7-40EE-B3D4-E1D76CF9D2A1}" srcOrd="0" destOrd="0" presId="urn:microsoft.com/office/officeart/2008/layout/AscendingPictureAccentProcess"/>
    <dgm:cxn modelId="{B187105D-D0F5-4D99-AA61-B3E14EF3A517}" type="presOf" srcId="{CAFDE33A-3DAF-47E9-A390-BFC5A58BC9F1}" destId="{6F554655-398D-46DF-A8CD-40DBC9AB24D6}" srcOrd="0" destOrd="0" presId="urn:microsoft.com/office/officeart/2008/layout/AscendingPictureAccentProcess"/>
    <dgm:cxn modelId="{0C623D66-FF66-4ADB-84C8-36B27C5764C3}" type="presOf" srcId="{A01FE5B2-41C6-4B36-B8DB-7C745F3687B4}" destId="{C5DF6722-26AD-4559-9E0F-49165D9CEC22}" srcOrd="0" destOrd="0" presId="urn:microsoft.com/office/officeart/2008/layout/AscendingPictureAccentProcess"/>
    <dgm:cxn modelId="{31DAE9D6-B967-4F58-8921-0605C0177A39}" type="presOf" srcId="{113CD370-1B94-4152-8FD1-45B099EAAA1F}" destId="{89BA85CD-78B2-47AC-8CFA-FF6C9DD057E9}" srcOrd="0" destOrd="0" presId="urn:microsoft.com/office/officeart/2008/layout/AscendingPictureAccentProcess"/>
    <dgm:cxn modelId="{E4325146-B5B0-4940-9B64-18399FCC3332}" srcId="{42A2F8D9-91E7-430F-B629-33E703DAF21A}" destId="{D552795C-8AF2-4126-A3DF-268A48E7A52C}" srcOrd="0" destOrd="0" parTransId="{54B80D6F-F606-4186-8565-39D3E2E12158}" sibTransId="{D7B3C50D-9532-469F-98B2-FC08404DC3D2}"/>
    <dgm:cxn modelId="{FF851BDE-41F2-4E4D-8228-81F6C34314E9}" srcId="{B9190044-CFBD-44AD-84A1-C62D8DB05B3D}" destId="{DF114FF2-C1A5-4B2A-9305-2D80B8CE5084}" srcOrd="0" destOrd="0" parTransId="{0345342A-0DB5-4FBA-89C8-A2C7EEF61C7E}" sibTransId="{FF67C870-692D-4940-8A57-4AE7ABBFD496}"/>
    <dgm:cxn modelId="{757A19B8-EB53-4FCE-8745-D91B24718820}" srcId="{898474C9-AF6E-42B2-B205-4EB7EC99BC49}" destId="{989C6E0C-3581-42EC-A6D3-43CDBB58167F}" srcOrd="3" destOrd="0" parTransId="{A0AEE3F3-C8D9-477C-950E-CF0D623A3B4D}" sibTransId="{113CD370-1B94-4152-8FD1-45B099EAAA1F}"/>
    <dgm:cxn modelId="{2E3903C6-68BD-47FA-ADE3-754377195EE8}" type="presOf" srcId="{D13EB9AD-F256-4062-936D-EE318349328F}" destId="{20AC6F46-A18D-4A0C-9A72-8840713DD1BD}" srcOrd="0" destOrd="0" presId="urn:microsoft.com/office/officeart/2008/layout/AscendingPictureAccentProcess"/>
    <dgm:cxn modelId="{9C1A7057-4B5D-48BB-85F7-F851902A1C13}" srcId="{898474C9-AF6E-42B2-B205-4EB7EC99BC49}" destId="{B9190044-CFBD-44AD-84A1-C62D8DB05B3D}" srcOrd="0" destOrd="0" parTransId="{CFB76BE2-5CFB-43B3-8552-C47026AC83C3}" sibTransId="{B1831003-C0C3-429C-ADD3-EB3554C9363E}"/>
    <dgm:cxn modelId="{C49A1BC0-5981-4142-A296-293F7C8BD32A}" srcId="{898474C9-AF6E-42B2-B205-4EB7EC99BC49}" destId="{A01FE5B2-41C6-4B36-B8DB-7C745F3687B4}" srcOrd="4" destOrd="0" parTransId="{44F595FA-9682-4501-9ED3-C4681415CA4F}" sibTransId="{CAFDE33A-3DAF-47E9-A390-BFC5A58BC9F1}"/>
    <dgm:cxn modelId="{BC059F71-79AB-4DE0-8E1A-9C6490057433}" srcId="{898474C9-AF6E-42B2-B205-4EB7EC99BC49}" destId="{810D6531-4566-43B9-AC23-780F0875205A}" srcOrd="1" destOrd="0" parTransId="{9F97C3AF-D6C0-4A4D-899E-E2B071C2F860}" sibTransId="{D13EB9AD-F256-4062-936D-EE318349328F}"/>
    <dgm:cxn modelId="{040A3EAE-F6D8-440C-BB08-CC25589D1461}" type="presOf" srcId="{C449FCAB-B0ED-4BCB-95F0-0911ABE5ADC7}" destId="{EC9CDDE5-AD87-4F2C-9F1F-5EB6FB57EE0A}" srcOrd="0" destOrd="0" presId="urn:microsoft.com/office/officeart/2008/layout/AscendingPictureAccentProcess"/>
    <dgm:cxn modelId="{742668A9-7F2E-41B1-B8A5-6E2D19289FCA}" type="presOf" srcId="{758BAF44-582D-41EB-961A-8DF582DA0D93}" destId="{40060028-8FDF-4085-A4D2-A6F95B135568}" srcOrd="0" destOrd="0" presId="urn:microsoft.com/office/officeart/2008/layout/AscendingPictureAccentProcess"/>
    <dgm:cxn modelId="{E0F9D4CA-433D-4E6F-A483-9337FC4CC40A}" srcId="{898474C9-AF6E-42B2-B205-4EB7EC99BC49}" destId="{42A2F8D9-91E7-430F-B629-33E703DAF21A}" srcOrd="2" destOrd="0" parTransId="{0793DEB1-1B10-4783-AA6C-78F1A85EC8EE}" sibTransId="{F22D2696-79FC-4963-B2C5-7A0D37F734D1}"/>
    <dgm:cxn modelId="{49A9D3E2-B720-4000-A599-1283BF0EE312}" type="presOf" srcId="{B1831003-C0C3-429C-ADD3-EB3554C9363E}" destId="{21D7B75F-9D56-43C2-82BD-02521E439004}" srcOrd="0" destOrd="0" presId="urn:microsoft.com/office/officeart/2008/layout/AscendingPictureAccentProcess"/>
    <dgm:cxn modelId="{42F6D874-E38E-4CF4-BEA1-D84F19A8FBD7}" type="presOf" srcId="{B9190044-CFBD-44AD-84A1-C62D8DB05B3D}" destId="{54A1E43A-4780-45A9-A381-4C52878E8A90}" srcOrd="0" destOrd="0" presId="urn:microsoft.com/office/officeart/2008/layout/AscendingPictureAccentProcess"/>
    <dgm:cxn modelId="{869C7F3A-B365-4F7A-B9E3-4044CFD1A93A}" type="presOf" srcId="{6C5676CD-BCC6-459A-9D0E-08570B8138AF}" destId="{AE05FA4D-71C2-489B-B929-8646400AFCDC}" srcOrd="0" destOrd="0" presId="urn:microsoft.com/office/officeart/2008/layout/AscendingPictureAccentProcess"/>
    <dgm:cxn modelId="{9F73F8CA-8F41-4004-ACAC-B873CF3E65BB}" srcId="{810D6531-4566-43B9-AC23-780F0875205A}" destId="{6C5676CD-BCC6-459A-9D0E-08570B8138AF}" srcOrd="0" destOrd="0" parTransId="{B0A4DC14-6665-4F04-B9DF-4DCDCB1DE39A}" sibTransId="{D2F3AFD2-F84A-4044-B0BF-B49A1EF95E0D}"/>
    <dgm:cxn modelId="{23E32204-40F4-4B38-986A-03E61876B2E5}" type="presOf" srcId="{D552795C-8AF2-4126-A3DF-268A48E7A52C}" destId="{99223764-8CAA-46FE-9FB1-770D108D53BC}" srcOrd="0" destOrd="0" presId="urn:microsoft.com/office/officeart/2008/layout/AscendingPictureAccentProcess"/>
    <dgm:cxn modelId="{1826434B-DD7F-47DD-B29B-F94912A5AD72}" type="presOf" srcId="{898474C9-AF6E-42B2-B205-4EB7EC99BC49}" destId="{BA10B661-DDFF-4A90-8984-8A221CCE3665}" srcOrd="0" destOrd="0" presId="urn:microsoft.com/office/officeart/2008/layout/AscendingPictureAccentProcess"/>
    <dgm:cxn modelId="{58C730BA-C3AC-4C9A-A850-146DAE0F4A4B}" type="presOf" srcId="{F22D2696-79FC-4963-B2C5-7A0D37F734D1}" destId="{ACC3F7A4-79EC-4CC8-8BAA-AED8E7334A4D}" srcOrd="0" destOrd="0" presId="urn:microsoft.com/office/officeart/2008/layout/AscendingPictureAccentProcess"/>
    <dgm:cxn modelId="{1CA20AE4-FE0C-4397-B069-5205E8CDBDE5}" type="presOf" srcId="{42A2F8D9-91E7-430F-B629-33E703DAF21A}" destId="{556DB1B6-4313-4F45-BDFE-C7C9261180D3}" srcOrd="0" destOrd="0" presId="urn:microsoft.com/office/officeart/2008/layout/AscendingPictureAccentProcess"/>
    <dgm:cxn modelId="{2C1E6072-8173-42DA-8158-A208ED6A1EA0}" type="presParOf" srcId="{BA10B661-DDFF-4A90-8984-8A221CCE3665}" destId="{907ADAEB-ED19-441F-AE66-84E59EE9E6F4}" srcOrd="0" destOrd="0" presId="urn:microsoft.com/office/officeart/2008/layout/AscendingPictureAccentProcess"/>
    <dgm:cxn modelId="{56320047-886F-427B-A60B-82273C0E1E50}" type="presParOf" srcId="{BA10B661-DDFF-4A90-8984-8A221CCE3665}" destId="{759D8816-311D-45F6-93EF-B9CDF64100E2}" srcOrd="1" destOrd="0" presId="urn:microsoft.com/office/officeart/2008/layout/AscendingPictureAccentProcess"/>
    <dgm:cxn modelId="{B643965D-5EA5-4E66-8201-8E96A876F3A5}" type="presParOf" srcId="{BA10B661-DDFF-4A90-8984-8A221CCE3665}" destId="{E6AD9DFF-80D0-44EC-92AF-5700A270DB84}" srcOrd="2" destOrd="0" presId="urn:microsoft.com/office/officeart/2008/layout/AscendingPictureAccentProcess"/>
    <dgm:cxn modelId="{45A25A63-F648-419C-B9E0-F58048672645}" type="presParOf" srcId="{BA10B661-DDFF-4A90-8984-8A221CCE3665}" destId="{3FBFA810-2D97-4F8B-9D51-B97B38BA36A0}" srcOrd="3" destOrd="0" presId="urn:microsoft.com/office/officeart/2008/layout/AscendingPictureAccentProcess"/>
    <dgm:cxn modelId="{8EB7F6DB-1CFC-49AC-AEC4-35B5D1136A88}" type="presParOf" srcId="{BA10B661-DDFF-4A90-8984-8A221CCE3665}" destId="{B1DF58D8-03F0-4B29-893D-2540AE3689D1}" srcOrd="4" destOrd="0" presId="urn:microsoft.com/office/officeart/2008/layout/AscendingPictureAccentProcess"/>
    <dgm:cxn modelId="{8AEAD521-080E-49C4-B48A-38547DE1CC97}" type="presParOf" srcId="{BA10B661-DDFF-4A90-8984-8A221CCE3665}" destId="{FDECD8B6-4495-4E94-BB5E-6F147330C809}" srcOrd="5" destOrd="0" presId="urn:microsoft.com/office/officeart/2008/layout/AscendingPictureAccentProcess"/>
    <dgm:cxn modelId="{D6A952F3-867E-40AF-A135-E1021D0A3B79}" type="presParOf" srcId="{BA10B661-DDFF-4A90-8984-8A221CCE3665}" destId="{EDA492BC-0407-4088-8ED3-D6746C1580E6}" srcOrd="6" destOrd="0" presId="urn:microsoft.com/office/officeart/2008/layout/AscendingPictureAccentProcess"/>
    <dgm:cxn modelId="{A72D157D-E58A-4DE2-8248-AB36BB386E82}" type="presParOf" srcId="{BA10B661-DDFF-4A90-8984-8A221CCE3665}" destId="{664187AD-1343-4B84-8168-96118DF716E7}" srcOrd="7" destOrd="0" presId="urn:microsoft.com/office/officeart/2008/layout/AscendingPictureAccentProcess"/>
    <dgm:cxn modelId="{EFADBE34-4DBF-45D0-8B42-445D835B3D82}" type="presParOf" srcId="{BA10B661-DDFF-4A90-8984-8A221CCE3665}" destId="{372271CC-9A11-49DC-8063-4B1F4C601C06}" srcOrd="8" destOrd="0" presId="urn:microsoft.com/office/officeart/2008/layout/AscendingPictureAccentProcess"/>
    <dgm:cxn modelId="{D2DD05C5-F941-45E1-9204-407FA0D1AFF2}" type="presParOf" srcId="{BA10B661-DDFF-4A90-8984-8A221CCE3665}" destId="{EF40753B-481B-4B40-885A-75015F6AE1CE}" srcOrd="9" destOrd="0" presId="urn:microsoft.com/office/officeart/2008/layout/AscendingPictureAccentProcess"/>
    <dgm:cxn modelId="{B11DA586-8F56-4C2B-B36A-833FACD1D100}" type="presParOf" srcId="{BA10B661-DDFF-4A90-8984-8A221CCE3665}" destId="{45CAE45C-2B5C-473C-9048-642264F678FB}" srcOrd="10" destOrd="0" presId="urn:microsoft.com/office/officeart/2008/layout/AscendingPictureAccentProcess"/>
    <dgm:cxn modelId="{957725FF-CE9C-4AFA-99BD-F74A18300789}" type="presParOf" srcId="{BA10B661-DDFF-4A90-8984-8A221CCE3665}" destId="{2918B025-ABF4-42F6-A18B-51BE2B03C073}" srcOrd="11" destOrd="0" presId="urn:microsoft.com/office/officeart/2008/layout/AscendingPictureAccentProcess"/>
    <dgm:cxn modelId="{FD002FCA-E9D1-4002-9FCE-B6600127A3B6}" type="presParOf" srcId="{BA10B661-DDFF-4A90-8984-8A221CCE3665}" destId="{9C6FB8E0-9896-4FAB-AF86-2A8D6E71B8B8}" srcOrd="12" destOrd="0" presId="urn:microsoft.com/office/officeart/2008/layout/AscendingPictureAccentProcess"/>
    <dgm:cxn modelId="{B72EB4E4-00EF-4796-B5D8-3A3ED00D50FE}" type="presParOf" srcId="{BA10B661-DDFF-4A90-8984-8A221CCE3665}" destId="{DF8E2C18-FED3-42B6-8D39-CD7C20B9DA09}" srcOrd="13" destOrd="0" presId="urn:microsoft.com/office/officeart/2008/layout/AscendingPictureAccentProcess"/>
    <dgm:cxn modelId="{540F3E7E-ECFC-46FC-A857-B0FB9397381D}" type="presParOf" srcId="{BA10B661-DDFF-4A90-8984-8A221CCE3665}" destId="{151F1440-0BF7-49EE-858E-810C0AF5BB2B}" srcOrd="14" destOrd="0" presId="urn:microsoft.com/office/officeart/2008/layout/AscendingPictureAccentProcess"/>
    <dgm:cxn modelId="{15D30026-6878-41AD-891D-522D6942F087}" type="presParOf" srcId="{BA10B661-DDFF-4A90-8984-8A221CCE3665}" destId="{E3EEB277-3039-4623-A084-F8D481609B4B}" srcOrd="15" destOrd="0" presId="urn:microsoft.com/office/officeart/2008/layout/AscendingPictureAccentProcess"/>
    <dgm:cxn modelId="{B924171C-EB78-457E-A778-A496B4053A71}" type="presParOf" srcId="{BA10B661-DDFF-4A90-8984-8A221CCE3665}" destId="{D73E09FA-F5EC-488D-B8BA-C7326995E2C1}" srcOrd="16" destOrd="0" presId="urn:microsoft.com/office/officeart/2008/layout/AscendingPictureAccentProcess"/>
    <dgm:cxn modelId="{3AAB3F7D-0548-4299-9C97-CAB7BFA8BB49}" type="presParOf" srcId="{BA10B661-DDFF-4A90-8984-8A221CCE3665}" destId="{54A1E43A-4780-45A9-A381-4C52878E8A90}" srcOrd="17" destOrd="0" presId="urn:microsoft.com/office/officeart/2008/layout/AscendingPictureAccentProcess"/>
    <dgm:cxn modelId="{C01493C9-24FF-4380-8F30-AB0D70CA86EC}" type="presParOf" srcId="{BA10B661-DDFF-4A90-8984-8A221CCE3665}" destId="{EAA40607-64A1-4DB8-83ED-45BE0092F4EF}" srcOrd="18" destOrd="0" presId="urn:microsoft.com/office/officeart/2008/layout/AscendingPictureAccentProcess"/>
    <dgm:cxn modelId="{2263C2ED-A48B-4198-B8F3-B2703636EEF4}" type="presParOf" srcId="{BA10B661-DDFF-4A90-8984-8A221CCE3665}" destId="{76AE1CAE-FB32-4929-889B-842A90D8EDD3}" srcOrd="19" destOrd="0" presId="urn:microsoft.com/office/officeart/2008/layout/AscendingPictureAccentProcess"/>
    <dgm:cxn modelId="{A1F1F99F-659D-4EF6-A9E4-B19FE05A10C3}" type="presParOf" srcId="{76AE1CAE-FB32-4929-889B-842A90D8EDD3}" destId="{21D7B75F-9D56-43C2-82BD-02521E439004}" srcOrd="0" destOrd="0" presId="urn:microsoft.com/office/officeart/2008/layout/AscendingPictureAccentProcess"/>
    <dgm:cxn modelId="{3EC71A7C-2BC5-4751-9DBF-43438EDDEFBA}" type="presParOf" srcId="{BA10B661-DDFF-4A90-8984-8A221CCE3665}" destId="{F15D1817-D4E7-40EE-B3D4-E1D76CF9D2A1}" srcOrd="20" destOrd="0" presId="urn:microsoft.com/office/officeart/2008/layout/AscendingPictureAccentProcess"/>
    <dgm:cxn modelId="{DA3F6082-34EE-49D9-B554-CB2EC578F439}" type="presParOf" srcId="{BA10B661-DDFF-4A90-8984-8A221CCE3665}" destId="{AE05FA4D-71C2-489B-B929-8646400AFCDC}" srcOrd="21" destOrd="0" presId="urn:microsoft.com/office/officeart/2008/layout/AscendingPictureAccentProcess"/>
    <dgm:cxn modelId="{A8B607FB-F9A0-43C6-AF0F-32135346FF1B}" type="presParOf" srcId="{BA10B661-DDFF-4A90-8984-8A221CCE3665}" destId="{E33E0572-570C-4659-BEBE-46FB493A8134}" srcOrd="22" destOrd="0" presId="urn:microsoft.com/office/officeart/2008/layout/AscendingPictureAccentProcess"/>
    <dgm:cxn modelId="{4D689995-81BE-4378-A3BE-48D2593566F8}" type="presParOf" srcId="{E33E0572-570C-4659-BEBE-46FB493A8134}" destId="{20AC6F46-A18D-4A0C-9A72-8840713DD1BD}" srcOrd="0" destOrd="0" presId="urn:microsoft.com/office/officeart/2008/layout/AscendingPictureAccentProcess"/>
    <dgm:cxn modelId="{40C61BD6-0A20-4E2C-BCD6-5FFB054310E0}" type="presParOf" srcId="{BA10B661-DDFF-4A90-8984-8A221CCE3665}" destId="{556DB1B6-4313-4F45-BDFE-C7C9261180D3}" srcOrd="23" destOrd="0" presId="urn:microsoft.com/office/officeart/2008/layout/AscendingPictureAccentProcess"/>
    <dgm:cxn modelId="{6085677B-07CA-4B3E-BB08-16D4ACDF4F6C}" type="presParOf" srcId="{BA10B661-DDFF-4A90-8984-8A221CCE3665}" destId="{99223764-8CAA-46FE-9FB1-770D108D53BC}" srcOrd="24" destOrd="0" presId="urn:microsoft.com/office/officeart/2008/layout/AscendingPictureAccentProcess"/>
    <dgm:cxn modelId="{0CEBBF66-9DC9-4838-BD5F-1D07EB8769B6}" type="presParOf" srcId="{BA10B661-DDFF-4A90-8984-8A221CCE3665}" destId="{C01B43B6-41F2-44A7-88F1-14E8435C8546}" srcOrd="25" destOrd="0" presId="urn:microsoft.com/office/officeart/2008/layout/AscendingPictureAccentProcess"/>
    <dgm:cxn modelId="{3F8FE317-4B7E-44D4-A446-566C6276568E}" type="presParOf" srcId="{C01B43B6-41F2-44A7-88F1-14E8435C8546}" destId="{ACC3F7A4-79EC-4CC8-8BAA-AED8E7334A4D}" srcOrd="0" destOrd="0" presId="urn:microsoft.com/office/officeart/2008/layout/AscendingPictureAccentProcess"/>
    <dgm:cxn modelId="{23E79226-005F-43C1-8763-713C0F6ABAEA}" type="presParOf" srcId="{BA10B661-DDFF-4A90-8984-8A221CCE3665}" destId="{150DFB5B-CF72-46F1-A9C0-621A496F4B41}" srcOrd="26" destOrd="0" presId="urn:microsoft.com/office/officeart/2008/layout/AscendingPictureAccentProcess"/>
    <dgm:cxn modelId="{D5FDB634-61FF-4E7C-923D-058664313699}" type="presParOf" srcId="{BA10B661-DDFF-4A90-8984-8A221CCE3665}" destId="{38E520FB-56D9-4E2B-B2D8-472CA4F3FCFF}" srcOrd="27" destOrd="0" presId="urn:microsoft.com/office/officeart/2008/layout/AscendingPictureAccentProcess"/>
    <dgm:cxn modelId="{42D587E4-3C17-4135-9C8D-F1B26B961FC9}" type="presParOf" srcId="{38E520FB-56D9-4E2B-B2D8-472CA4F3FCFF}" destId="{89BA85CD-78B2-47AC-8CFA-FF6C9DD057E9}" srcOrd="0" destOrd="0" presId="urn:microsoft.com/office/officeart/2008/layout/AscendingPictureAccentProcess"/>
    <dgm:cxn modelId="{CCE2D7B2-98B3-42C3-A492-3728D1E93DC0}" type="presParOf" srcId="{BA10B661-DDFF-4A90-8984-8A221CCE3665}" destId="{C5DF6722-26AD-4559-9E0F-49165D9CEC22}" srcOrd="28" destOrd="0" presId="urn:microsoft.com/office/officeart/2008/layout/AscendingPictureAccentProcess"/>
    <dgm:cxn modelId="{3A5FBCDA-69A6-4206-A902-E74FC418CC61}" type="presParOf" srcId="{BA10B661-DDFF-4A90-8984-8A221CCE3665}" destId="{E28FAB54-68D5-474E-8101-C5E3798B12BD}" srcOrd="29" destOrd="0" presId="urn:microsoft.com/office/officeart/2008/layout/AscendingPictureAccentProcess"/>
    <dgm:cxn modelId="{EE689F6A-D9AA-40CF-92E4-09C4682A6FBB}" type="presParOf" srcId="{E28FAB54-68D5-474E-8101-C5E3798B12BD}" destId="{6F554655-398D-46DF-A8CD-40DBC9AB24D6}" srcOrd="0" destOrd="0" presId="urn:microsoft.com/office/officeart/2008/layout/AscendingPictureAccentProcess"/>
    <dgm:cxn modelId="{6B9BD2C2-BD70-4B05-8DF6-2E71D3922044}" type="presParOf" srcId="{BA10B661-DDFF-4A90-8984-8A221CCE3665}" destId="{EC9CDDE5-AD87-4F2C-9F1F-5EB6FB57EE0A}" srcOrd="30" destOrd="0" presId="urn:microsoft.com/office/officeart/2008/layout/AscendingPictureAccentProcess"/>
    <dgm:cxn modelId="{D5574331-2D17-44BF-B248-1D90C417689A}" type="presParOf" srcId="{BA10B661-DDFF-4A90-8984-8A221CCE3665}" destId="{EA353F87-CB85-43A4-BC50-966351B4965E}" srcOrd="31" destOrd="0" presId="urn:microsoft.com/office/officeart/2008/layout/AscendingPictureAccentProcess"/>
    <dgm:cxn modelId="{E3962CE0-DCCA-4319-9AF1-B308F93F251B}" type="presParOf" srcId="{EA353F87-CB85-43A4-BC50-966351B4965E}" destId="{40060028-8FDF-4085-A4D2-A6F95B135568}" srcOrd="0" destOrd="0" presId="urn:microsoft.com/office/officeart/2008/layout/AscendingPictureAccent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AscendingPictureAccentProcess">
  <dgm:title val=""/>
  <dgm:desc val=""/>
  <dgm:catLst>
    <dgm:cat type="process" pri="22500"/>
    <dgm:cat type="picture" pri="16000"/>
    <dgm:cat type="pictureconvert" pri="1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choose name="Name3">
          <dgm:if name="Name4" func="var" arg="dir" op="equ" val="norm">
            <dgm:choose name="Name5">
              <dgm:if name="Name6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l" for="ch" forName="parTx1" refType="w" fact="0.2711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2469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7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l" for="ch" forName="parTx1" refType="w" fact="0.366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3333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if>
          <dgm:else name="Name8">
            <dgm:choose name="Name9">
              <dgm:if name="Name10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r" for="ch" forName="parTx1" refType="w" fact="0.7289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7531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1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r" for="ch" forName="parTx1" refType="w" fact="0.634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6667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else>
        </dgm:choose>
      </dgm:if>
      <dgm:if name="Name12" axis="ch" ptType="node" func="cnt" op="equ" val="2">
        <dgm:choose name="Name13">
          <dgm:if name="Name14" func="var" arg="dir" op="equ" val="norm">
            <dgm:choose name="Name15">
              <dgm:if name="Name16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3221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3056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2859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309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334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359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3848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1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359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359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197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178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688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3503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17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4274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405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3794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4106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44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477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5106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44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477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477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2614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2369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l" for="ch" forName="parTx2" refType="w" fact="0.4893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4648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if>
          <dgm:else name="Name18">
            <dgm:choose name="Name19">
              <dgm:if name="Name20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6779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6944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7141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690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665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640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6152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9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640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640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803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821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312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6497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21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5726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594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6206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5894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55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522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4894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56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522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522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7386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7631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r" for="ch" forName="parTx2" refType="w" fact="0.5107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5352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else>
        </dgm:choose>
      </dgm:if>
      <dgm:if name="Name22" axis="ch" ptType="node" func="cnt" op="equ" val="3">
        <dgm:choose name="Name23">
          <dgm:if name="Name24" func="var" arg="dir" op="equ" val="norm">
            <dgm:choose name="Name25">
              <dgm:if name="Name26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2981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2676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357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44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323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23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6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68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491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513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68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68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487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1328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732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3573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4763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4604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27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3684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3307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912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494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342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23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12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79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6068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6346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79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79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837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1641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l" for="ch" forName="parTx2" refType="w" fact="0.4612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4416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l" for="ch" forName="parTx3" refType="w" fact="0.5886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569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if>
          <dgm:else name="Name28">
            <dgm:choose name="Name29">
              <dgm:if name="Name30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7019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7324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643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55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677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76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4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31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509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486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31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31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513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8672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268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6427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5237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5396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31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6316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6693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088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506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658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76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88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21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3932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3654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21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21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163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8359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r" for="ch" forName="parTx2" refType="w" fact="0.5388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5584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r" for="ch" forName="parTx3" refType="w" fact="0.4114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431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else>
        </dgm:choose>
      </dgm:if>
      <dgm:if name="Name32" axis="ch" ptType="node" func="cnt" op="equ" val="4">
        <dgm:choose name="Name33">
          <dgm:if name="Name34" func="var" arg="dir" op="equ" val="norm">
            <dgm:choose name="Name35">
              <dgm:if name="Name36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3253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2949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263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313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67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5486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5267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5462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565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5851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604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565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565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466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1333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10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3972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229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509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722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5588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37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3978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3606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3223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829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717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6709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6441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6679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691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715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739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691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691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793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163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l" for="ch" forName="parTx2" refType="w" fact="0.502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4857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l" for="ch" forName="parTx3" refType="w" fact="0.6394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6231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l" for="ch" forName="parTx4" refType="w" fact="0.6997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6834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if>
          <dgm:else name="Name38">
            <dgm:choose name="Name39">
              <dgm:if name="Name40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6747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7051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736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687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32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4514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4733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4538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434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4149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395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434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434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534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8667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89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6028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771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490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278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4412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41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6022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6394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6777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171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283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3291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3559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3321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308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284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260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308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308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207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837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r" for="ch" forName="parTx2" refType="w" fact="0.498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5143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r" for="ch" forName="parTx3" refType="w" fact="0.3606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3769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r" for="ch" forName="parTx4" refType="w" fact="0.3003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3166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else>
        </dgm:choose>
      </dgm:if>
      <dgm:if name="Name42" axis="ch" ptType="node" func="cnt" op="equ" val="5">
        <dgm:choose name="Name43">
          <dgm:if name="Name44" func="var" arg="dir" op="equ" val="norm">
            <dgm:choose name="Name45">
              <dgm:if name="Name46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3263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001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2733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462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69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484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5549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601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577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5951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6123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629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6467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6123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6123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1746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1631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982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3866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194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5078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827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5712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18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6064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47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3951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634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331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981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68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43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672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7278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699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7207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741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7624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7832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741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741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211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197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l" for="ch" forName="parTx2" refType="w" fact="0.4822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4682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l" for="ch" forName="parTx3" refType="w" fact="0.629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61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l" for="ch" forName="parTx4" refType="w" fact="0.7057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6917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l" for="ch" forName="parTx5" refType="w" fact="0.7484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7344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if>
          <dgm:else name="Name48">
            <dgm:choose name="Name49">
              <dgm:if name="Name50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6737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999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7267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538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30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516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4451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399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422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4049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3877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370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3533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3877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3877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8254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8369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018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6134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806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4922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173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4288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82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3936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51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6049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366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669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019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31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57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328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2722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300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2793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258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2376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2168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258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258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788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802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r" for="ch" forName="parTx2" refType="w" fact="0.5178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5318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r" for="ch" forName="parTx3" refType="w" fact="0.371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38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r" for="ch" forName="parTx4" refType="w" fact="0.2943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3083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r" for="ch" forName="parTx5" refType="w" fact="0.2516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2656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else>
        </dgm:choose>
      </dgm:if>
      <dgm:if name="Name52" axis="ch" ptType="node" func="cnt" op="equ" val="6">
        <dgm:choose name="Name53">
          <dgm:if name="Name54" func="var" arg="dir" op="equ" val="norm">
            <dgm:choose name="Name55">
              <dgm:if name="Name56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3608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3384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15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2923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2688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883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69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5696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624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6509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6281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6437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6593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67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690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6593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6593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091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1988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273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4169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349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524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998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5894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416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6313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644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6541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57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4276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401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739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3464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3186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786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564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67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740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7714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7443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7628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7814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7999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818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7814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7814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479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2356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l" for="ch" forName="parTx2" refType="w" fact="0.5064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4941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l" for="ch" forName="parTx3" refType="w" fact="0.6339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6216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l" for="ch" forName="parTx4" refType="w" fact="0.7108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698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l" for="ch" forName="parTx5" refType="w" fact="0.7604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7481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l" for="ch" forName="parTx6" refType="w" fact="0.7874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7751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if>
          <dgm:else name="Name58">
            <dgm:choose name="Name59">
              <dgm:if name="Name60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6392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6616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84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7077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7312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117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30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4304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375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3491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3719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3563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340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32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309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340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340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909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8012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727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5831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651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475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002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4106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584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3687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356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3459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61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5724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599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261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6536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6814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214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436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32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259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2286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2557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2372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218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2001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181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218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218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522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7644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r" for="ch" forName="parTx2" refType="w" fact="0.4937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5059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r" for="ch" forName="parTx3" refType="w" fact="0.3662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3784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r" for="ch" forName="parTx4" refType="w" fact="0.2893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301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r" for="ch" forName="parTx5" refType="w" fact="0.2397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2519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r" for="ch" forName="parTx6" refType="w" fact="0.2127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2249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else>
        </dgm:choose>
      </dgm:if>
      <dgm:else name="Name62">
        <dgm:choose name="Name63">
          <dgm:if name="Name64" func="var" arg="dir" op="equ" val="norm">
            <dgm:choose name="Name65">
              <dgm:if name="Name66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390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3721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353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337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142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088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926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583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6371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6701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6853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6627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6773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6919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706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7212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6919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6919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556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246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53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4439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511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541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6132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6037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576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648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828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6733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  <dgm:constr type="l" for="ch" forName="parTx7" refType="w" fact="0.6966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6871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l" for="ch" forName="desTx7" refType="r" refFor="ch" refForName="parTx7"/>
                  <dgm:constr type="r" for="ch" forName="desTx7" refType="w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67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445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4244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4026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806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584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803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618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665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7266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7643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7816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7558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772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7892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8058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822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7892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7892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91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2806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l" for="ch" forName="parTx2" refType="w" fact="0.5172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5063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l" for="ch" forName="parTx3" refType="w" fact="0.628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6176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l" for="ch" forName="parTx4" refType="w" fact="0.6994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688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l" for="ch" forName="parTx5" refType="w" fact="0.7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7391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l" for="ch" forName="parTx6" refType="w" fact="0.7788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7679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l" for="ch" forName="parTx7" refType="w" fact="0.794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7836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if>
          <dgm:else name="Name68">
            <dgm:choose name="Name69">
              <dgm:if name="Name70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609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6279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647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663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858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912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074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416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3629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3299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3147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3373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3227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3081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293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2788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3081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3081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444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754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46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5561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489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458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3868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3963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424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352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172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3267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  <dgm:constr type="r" for="ch" forName="parTx7" refType="w" fact="0.3034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3129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r" for="ch" forName="desTx7" refType="l" refFor="ch" refForName="parTx7"/>
                  <dgm:constr type="l" for="ch" forName="desTx7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71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554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5756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5974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194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416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197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382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334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2734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2357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2184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2442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227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2108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1942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177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2108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2108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08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7194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r" for="ch" forName="parTx2" refType="w" fact="0.4828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4937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r" for="ch" forName="parTx3" refType="w" fact="0.371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3824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r" for="ch" forName="parTx4" refType="w" fact="0.3006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311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r" for="ch" forName="parTx5" refType="w" fact="0.2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2609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r" for="ch" forName="parTx6" refType="w" fact="0.2212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2321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r" for="ch" forName="parTx7" refType="w" fact="0.205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2164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else>
        </dgm:choose>
      </dgm:else>
    </dgm:choose>
    <dgm:forEach name="wrapper" axis="self" ptType="parTrans">
      <dgm:forEach name="wrapper2" axis="self" ptType="sibTrans" st="2"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choose name="Name72">
      <dgm:if name="Name73" axis="ch" ptType="node" func="cnt" op="gte" val="2">
        <dgm:layoutNode name="dot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4"/>
    </dgm:choose>
    <dgm:choose name="Name75">
      <dgm:if name="Name76" axis="ch" ptType="node" func="cnt" op="gte" val="3">
        <dgm:layoutNode name="dot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7"/>
    </dgm:choose>
    <dgm:choose name="Name78">
      <dgm:if name="Name79" axis="ch" ptType="node" func="cnt" op="gte" val="4">
        <dgm:layoutNode name="dot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0"/>
    </dgm:choose>
    <dgm:choose name="Name81">
      <dgm:if name="Name82" axis="ch" ptType="node" func="cnt" op="gte" val="5">
        <dgm:layoutNode name="dot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8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3"/>
    </dgm:choose>
    <dgm:choose name="Name84">
      <dgm:if name="Name85" axis="ch" ptType="node" func="cnt" op="gte" val="6">
        <dgm:layoutNode name="dot9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10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6"/>
    </dgm:choose>
    <dgm:choose name="Name87">
      <dgm:if name="Name88" axis="ch" ptType="node" func="cnt" op="gte" val="7">
        <dgm:layoutNode name="dot1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9"/>
    </dgm:choose>
    <dgm:choose name="Name90">
      <dgm:if name="Name91" axis="ch" ptType="node" func="cnt" op="gte" val="2">
        <dgm:layoutNode name="dotArrow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92"/>
    </dgm:choose>
    <dgm:forEach name="Name93" axis="ch" ptType="node" cnt="1">
      <dgm:layoutNode name="parTx1">
        <dgm:choose name="Name94">
          <dgm:if name="Name95" func="var" arg="dir" op="equ" val="norm">
            <dgm:alg type="tx">
              <dgm:param type="parTxLTRAlign" val="l"/>
              <dgm:param type="parTxRTLAlign" val="r"/>
            </dgm:alg>
          </dgm:if>
          <dgm:else name="Name96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97">
          <dgm:if name="Name98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99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00">
        <dgm:if name="Name101" axis="ch" ptType="node" func="cnt" op="gte" val="1">
          <dgm:layoutNode name="desTx1" styleLbl="revTx">
            <dgm:varLst>
              <dgm:bulletEnabled val="1"/>
            </dgm:varLst>
            <dgm:choose name="Name102">
              <dgm:if name="Name103" func="var" arg="dir" op="equ" val="norm">
                <dgm:choose name="Name104">
                  <dgm:if name="Name105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06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07">
                <dgm:choose name="Name108">
                  <dgm:if name="Name109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10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11"/>
      </dgm:choose>
    </dgm:forEach>
    <dgm:forEach name="Name112" axis="ch" ptType="sibTrans" hideLastTrans="0" cnt="1">
      <dgm:layoutNode name="picture1">
        <dgm:alg type="sp"/>
        <dgm:shape xmlns:r="http://schemas.openxmlformats.org/officeDocument/2006/relationships" r:blip="">
          <dgm:adjLst/>
        </dgm:shape>
        <dgm:presOf/>
        <dgm:constrLst/>
        <dgm:forEach name="Name113" ref="imageRepeat"/>
      </dgm:layoutNode>
    </dgm:forEach>
    <dgm:forEach name="Name114" axis="ch" ptType="node" st="2" cnt="1">
      <dgm:layoutNode name="parTx2">
        <dgm:choose name="Name115">
          <dgm:if name="Name116" func="var" arg="dir" op="equ" val="norm">
            <dgm:alg type="tx">
              <dgm:param type="parTxLTRAlign" val="l"/>
              <dgm:param type="parTxRTLAlign" val="r"/>
            </dgm:alg>
          </dgm:if>
          <dgm:else name="Name117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18">
          <dgm:if name="Name119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20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21">
        <dgm:if name="Name122" axis="ch" ptType="node" func="cnt" op="gte" val="1">
          <dgm:layoutNode name="desTx2" styleLbl="revTx">
            <dgm:varLst>
              <dgm:bulletEnabled val="1"/>
            </dgm:varLst>
            <dgm:choose name="Name123">
              <dgm:if name="Name124" func="var" arg="dir" op="equ" val="norm">
                <dgm:choose name="Name125">
                  <dgm:if name="Name126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27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28">
                <dgm:choose name="Name129">
                  <dgm:if name="Name130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31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32"/>
      </dgm:choose>
    </dgm:forEach>
    <dgm:forEach name="Name133" axis="ch" ptType="sibTrans" hideLastTrans="0" st="2" cnt="1">
      <dgm:layoutNode name="picture2">
        <dgm:alg type="sp"/>
        <dgm:shape xmlns:r="http://schemas.openxmlformats.org/officeDocument/2006/relationships" r:blip="">
          <dgm:adjLst/>
        </dgm:shape>
        <dgm:presOf/>
        <dgm:constrLst/>
        <dgm:forEach name="Name134" ref="imageRepeat"/>
      </dgm:layoutNode>
    </dgm:forEach>
    <dgm:forEach name="Name135" axis="ch" ptType="node" st="3" cnt="1">
      <dgm:layoutNode name="parTx3">
        <dgm:choose name="Name136">
          <dgm:if name="Name137" func="var" arg="dir" op="equ" val="norm">
            <dgm:alg type="tx">
              <dgm:param type="parTxLTRAlign" val="l"/>
              <dgm:param type="parTxRTLAlign" val="r"/>
            </dgm:alg>
          </dgm:if>
          <dgm:else name="Name138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39">
          <dgm:if name="Name140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41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42">
        <dgm:if name="Name143" axis="ch" ptType="node" func="cnt" op="gte" val="1">
          <dgm:layoutNode name="desTx3" styleLbl="revTx">
            <dgm:varLst>
              <dgm:bulletEnabled val="1"/>
            </dgm:varLst>
            <dgm:choose name="Name144">
              <dgm:if name="Name145" func="var" arg="dir" op="equ" val="norm">
                <dgm:choose name="Name146">
                  <dgm:if name="Name147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48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49">
                <dgm:choose name="Name150">
                  <dgm:if name="Name151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5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53"/>
      </dgm:choose>
    </dgm:forEach>
    <dgm:forEach name="Name154" axis="ch" ptType="sibTrans" hideLastTrans="0" st="3" cnt="1">
      <dgm:layoutNode name="picture3">
        <dgm:alg type="sp"/>
        <dgm:shape xmlns:r="http://schemas.openxmlformats.org/officeDocument/2006/relationships" r:blip="">
          <dgm:adjLst/>
        </dgm:shape>
        <dgm:presOf/>
        <dgm:constrLst/>
        <dgm:forEach name="Name155" ref="imageRepeat"/>
      </dgm:layoutNode>
    </dgm:forEach>
    <dgm:forEach name="Name156" axis="ch" ptType="node" st="4" cnt="1">
      <dgm:layoutNode name="parTx4">
        <dgm:choose name="Name157">
          <dgm:if name="Name158" func="var" arg="dir" op="equ" val="norm">
            <dgm:alg type="tx">
              <dgm:param type="parTxLTRAlign" val="l"/>
              <dgm:param type="parTxRTLAlign" val="r"/>
            </dgm:alg>
          </dgm:if>
          <dgm:else name="Name159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60">
          <dgm:if name="Name161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62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63">
        <dgm:if name="Name164" axis="ch" ptType="node" func="cnt" op="gte" val="1">
          <dgm:layoutNode name="desTx4" styleLbl="revTx">
            <dgm:varLst>
              <dgm:bulletEnabled val="1"/>
            </dgm:varLst>
            <dgm:choose name="Name165">
              <dgm:if name="Name166" func="var" arg="dir" op="equ" val="norm">
                <dgm:choose name="Name167">
                  <dgm:if name="Name168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69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70">
                <dgm:choose name="Name171">
                  <dgm:if name="Name172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73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74"/>
      </dgm:choose>
    </dgm:forEach>
    <dgm:forEach name="Name175" axis="ch" ptType="sibTrans" hideLastTrans="0" st="4" cnt="1">
      <dgm:layoutNode name="picture4">
        <dgm:alg type="sp"/>
        <dgm:shape xmlns:r="http://schemas.openxmlformats.org/officeDocument/2006/relationships" r:blip="">
          <dgm:adjLst/>
        </dgm:shape>
        <dgm:presOf/>
        <dgm:constrLst/>
        <dgm:forEach name="Name176" ref="imageRepeat"/>
      </dgm:layoutNode>
    </dgm:forEach>
    <dgm:forEach name="Name177" axis="ch" ptType="node" st="5" cnt="1">
      <dgm:layoutNode name="parTx5">
        <dgm:choose name="Name178">
          <dgm:if name="Name179" func="var" arg="dir" op="equ" val="norm">
            <dgm:alg type="tx">
              <dgm:param type="parTxLTRAlign" val="l"/>
              <dgm:param type="parTxRTLAlign" val="r"/>
            </dgm:alg>
          </dgm:if>
          <dgm:else name="Name180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81">
          <dgm:if name="Name182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83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84">
        <dgm:if name="Name185" axis="ch" ptType="node" func="cnt" op="gte" val="1">
          <dgm:layoutNode name="desTx5" styleLbl="revTx">
            <dgm:varLst>
              <dgm:bulletEnabled val="1"/>
            </dgm:varLst>
            <dgm:choose name="Name186">
              <dgm:if name="Name187" func="var" arg="dir" op="equ" val="norm">
                <dgm:choose name="Name188">
                  <dgm:if name="Name189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90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91">
                <dgm:choose name="Name192">
                  <dgm:if name="Name193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94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95"/>
      </dgm:choose>
    </dgm:forEach>
    <dgm:forEach name="Name196" axis="ch" ptType="sibTrans" hideLastTrans="0" st="5" cnt="1">
      <dgm:layoutNode name="picture5">
        <dgm:alg type="sp"/>
        <dgm:shape xmlns:r="http://schemas.openxmlformats.org/officeDocument/2006/relationships" r:blip="">
          <dgm:adjLst/>
        </dgm:shape>
        <dgm:presOf/>
        <dgm:constrLst/>
        <dgm:forEach name="Name197" ref="imageRepeat"/>
      </dgm:layoutNode>
    </dgm:forEach>
    <dgm:forEach name="Name198" axis="ch" ptType="node" st="6" cnt="1">
      <dgm:layoutNode name="parTx6">
        <dgm:choose name="Name199">
          <dgm:if name="Name200" func="var" arg="dir" op="equ" val="norm">
            <dgm:alg type="tx">
              <dgm:param type="parTxLTRAlign" val="l"/>
              <dgm:param type="parTxRTLAlign" val="r"/>
            </dgm:alg>
          </dgm:if>
          <dgm:else name="Name201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02">
          <dgm:if name="Name203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04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05">
        <dgm:if name="Name206" axis="ch" ptType="node" func="cnt" op="gte" val="1">
          <dgm:layoutNode name="desTx6" styleLbl="revTx">
            <dgm:varLst>
              <dgm:bulletEnabled val="1"/>
            </dgm:varLst>
            <dgm:choose name="Name207">
              <dgm:if name="Name208" func="var" arg="dir" op="equ" val="norm">
                <dgm:choose name="Name209">
                  <dgm:if name="Name210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11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12">
                <dgm:choose name="Name213">
                  <dgm:if name="Name214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15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16"/>
      </dgm:choose>
    </dgm:forEach>
    <dgm:forEach name="Name217" axis="ch" ptType="sibTrans" hideLastTrans="0" st="6" cnt="1">
      <dgm:layoutNode name="picture6">
        <dgm:alg type="sp"/>
        <dgm:shape xmlns:r="http://schemas.openxmlformats.org/officeDocument/2006/relationships" r:blip="">
          <dgm:adjLst/>
        </dgm:shape>
        <dgm:presOf/>
        <dgm:constrLst/>
        <dgm:forEach name="Name218" ref="imageRepeat"/>
      </dgm:layoutNode>
    </dgm:forEach>
    <dgm:forEach name="Name219" axis="ch" ptType="node" st="7" cnt="1">
      <dgm:layoutNode name="parTx7">
        <dgm:choose name="Name220">
          <dgm:if name="Name221" func="var" arg="dir" op="equ" val="norm">
            <dgm:alg type="tx">
              <dgm:param type="parTxLTRAlign" val="l"/>
              <dgm:param type="parTxRTLAlign" val="r"/>
            </dgm:alg>
          </dgm:if>
          <dgm:else name="Name222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23">
          <dgm:if name="Name224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25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26">
        <dgm:if name="Name227" axis="ch" ptType="node" func="cnt" op="gte" val="1">
          <dgm:layoutNode name="desTx7" styleLbl="revTx">
            <dgm:varLst>
              <dgm:bulletEnabled val="1"/>
            </dgm:varLst>
            <dgm:choose name="Name228">
              <dgm:if name="Name229" func="var" arg="dir" op="equ" val="norm">
                <dgm:choose name="Name230">
                  <dgm:if name="Name231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32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33">
                <dgm:choose name="Name234">
                  <dgm:if name="Name235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36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37"/>
      </dgm:choose>
    </dgm:forEach>
    <dgm:forEach name="Name238" axis="ch" ptType="sibTrans" hideLastTrans="0" st="7" cnt="1">
      <dgm:layoutNode name="picture7">
        <dgm:alg type="sp"/>
        <dgm:shape xmlns:r="http://schemas.openxmlformats.org/officeDocument/2006/relationships" r:blip="">
          <dgm:adjLst/>
        </dgm:shape>
        <dgm:presOf/>
        <dgm:constrLst/>
        <dgm:forEach name="Name239" ref="imageRepeat"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g"/></Relationships>
</file>

<file path=ppt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g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9087</cdr:x>
      <cdr:y>0.04749</cdr:y>
    </cdr:from>
    <cdr:to>
      <cdr:x>0.37992</cdr:x>
      <cdr:y>0.81811</cdr:y>
    </cdr:to>
    <cdr:sp macro="" textlink="">
      <cdr:nvSpPr>
        <cdr:cNvPr id="2" name="Прямоугольник 1"/>
        <cdr:cNvSpPr/>
      </cdr:nvSpPr>
      <cdr:spPr>
        <a:xfrm xmlns:a="http://schemas.openxmlformats.org/drawingml/2006/main">
          <a:off x="412124" y="143123"/>
          <a:ext cx="1310891" cy="2322425"/>
        </a:xfrm>
        <a:prstGeom xmlns:a="http://schemas.openxmlformats.org/drawingml/2006/main" prst="rect">
          <a:avLst/>
        </a:prstGeom>
        <a:blipFill xmlns:a="http://schemas.openxmlformats.org/drawingml/2006/main" dpi="0" rotWithShape="1">
          <a:blip xmlns:r="http://schemas.openxmlformats.org/officeDocument/2006/relationships" r:embed="rId1">
            <a:alphaModFix amt="50000"/>
          </a:blip>
          <a:srcRect/>
          <a:stretch>
            <a:fillRect/>
          </a:stretch>
        </a:blipFill>
        <a:ln xmlns:a="http://schemas.openxmlformats.org/drawingml/2006/main">
          <a:noFill/>
        </a:ln>
        <a:effectLst xmlns:a="http://schemas.openxmlformats.org/drawingml/2006/main">
          <a:glow rad="127000">
            <a:srgbClr val="FFFFFF">
              <a:alpha val="0"/>
            </a:srgbClr>
          </a:glow>
        </a:effectLst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8276</cdr:x>
      <cdr:y>0.0432</cdr:y>
    </cdr:from>
    <cdr:to>
      <cdr:x>0.36572</cdr:x>
      <cdr:y>0.80429</cdr:y>
    </cdr:to>
    <cdr:sp macro="" textlink="">
      <cdr:nvSpPr>
        <cdr:cNvPr id="2" name="Прямоугольник 1"/>
        <cdr:cNvSpPr/>
      </cdr:nvSpPr>
      <cdr:spPr>
        <a:xfrm xmlns:a="http://schemas.openxmlformats.org/drawingml/2006/main">
          <a:off x="383312" y="143059"/>
          <a:ext cx="1310640" cy="2520280"/>
        </a:xfrm>
        <a:prstGeom xmlns:a="http://schemas.openxmlformats.org/drawingml/2006/main" prst="rect">
          <a:avLst/>
        </a:prstGeom>
        <a:blipFill xmlns:a="http://schemas.openxmlformats.org/drawingml/2006/main" dpi="0" rotWithShape="1">
          <a:blip xmlns:r="http://schemas.openxmlformats.org/officeDocument/2006/relationships" r:embed="rId1">
            <a:alphaModFix amt="50000"/>
          </a:blip>
          <a:srcRect/>
          <a:stretch>
            <a:fillRect/>
          </a:stretch>
        </a:blipFill>
        <a:ln xmlns:a="http://schemas.openxmlformats.org/drawingml/2006/main" w="25400" cap="flat" cmpd="sng" algn="ctr">
          <a:noFill/>
          <a:prstDash val="solid"/>
        </a:ln>
        <a:effectLst xmlns:a="http://schemas.openxmlformats.org/drawingml/2006/main">
          <a:glow rad="127000">
            <a:srgbClr val="FFFFFF">
              <a:alpha val="0"/>
            </a:srgbClr>
          </a:glow>
        </a:effectLst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05933</cdr:x>
      <cdr:y>0.54072</cdr:y>
    </cdr:from>
    <cdr:to>
      <cdr:x>0.20718</cdr:x>
      <cdr:y>0.62038</cdr:y>
    </cdr:to>
    <cdr:grpSp>
      <cdr:nvGrpSpPr>
        <cdr:cNvPr id="4" name="Группа 3"/>
        <cdr:cNvGrpSpPr/>
      </cdr:nvGrpSpPr>
      <cdr:grpSpPr>
        <a:xfrm xmlns:a="http://schemas.openxmlformats.org/drawingml/2006/main">
          <a:off x="512668" y="1499448"/>
          <a:ext cx="1277566" cy="220902"/>
          <a:chOff x="575133" y="951070"/>
          <a:chExt cx="1108326" cy="216024"/>
        </a:xfrm>
      </cdr:grpSpPr>
      <cdr:sp macro="" textlink="">
        <cdr:nvSpPr>
          <cdr:cNvPr id="2" name="Прямоугольник 1"/>
          <cdr:cNvSpPr/>
        </cdr:nvSpPr>
        <cdr:spPr>
          <a:xfrm xmlns:a="http://schemas.openxmlformats.org/drawingml/2006/main">
            <a:off x="575133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 vertOverflow="clip"/>
          <a:lstStyle xmlns:a="http://schemas.openxmlformats.org/drawingml/2006/main"/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0,2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15" name="Прямоугольник 14"/>
          <cdr:cNvSpPr/>
        </cdr:nvSpPr>
        <cdr:spPr>
          <a:xfrm xmlns:a="http://schemas.openxmlformats.org/drawingml/2006/main">
            <a:off x="963378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6,5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16" name="Прямоугольник 15"/>
          <cdr:cNvSpPr/>
        </cdr:nvSpPr>
        <cdr:spPr>
          <a:xfrm xmlns:a="http://schemas.openxmlformats.org/drawingml/2006/main">
            <a:off x="1295213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73,2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</cdr:grpSp>
  </cdr:relSizeAnchor>
  <cdr:relSizeAnchor xmlns:cdr="http://schemas.openxmlformats.org/drawingml/2006/chartDrawing">
    <cdr:from>
      <cdr:x>0.21667</cdr:x>
      <cdr:y>0.59265</cdr:y>
    </cdr:from>
    <cdr:to>
      <cdr:x>0.36452</cdr:x>
      <cdr:y>0.67231</cdr:y>
    </cdr:to>
    <cdr:grpSp>
      <cdr:nvGrpSpPr>
        <cdr:cNvPr id="17" name="Группа 16"/>
        <cdr:cNvGrpSpPr/>
      </cdr:nvGrpSpPr>
      <cdr:grpSpPr>
        <a:xfrm xmlns:a="http://schemas.openxmlformats.org/drawingml/2006/main">
          <a:off x="1872237" y="1643453"/>
          <a:ext cx="1277566" cy="220902"/>
          <a:chOff x="575133" y="951070"/>
          <a:chExt cx="1108326" cy="216024"/>
        </a:xfrm>
      </cdr:grpSpPr>
      <cdr:sp macro="" textlink="">
        <cdr:nvSpPr>
          <cdr:cNvPr id="18" name="Прямоугольник 17"/>
          <cdr:cNvSpPr/>
        </cdr:nvSpPr>
        <cdr:spPr>
          <a:xfrm xmlns:a="http://schemas.openxmlformats.org/drawingml/2006/main">
            <a:off x="575133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5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19" name="Прямоугольник 18"/>
          <cdr:cNvSpPr/>
        </cdr:nvSpPr>
        <cdr:spPr>
          <a:xfrm xmlns:a="http://schemas.openxmlformats.org/drawingml/2006/main">
            <a:off x="963378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4,5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20" name="Прямоугольник 19"/>
          <cdr:cNvSpPr/>
        </cdr:nvSpPr>
        <cdr:spPr>
          <a:xfrm xmlns:a="http://schemas.openxmlformats.org/drawingml/2006/main">
            <a:off x="1295213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70,5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</cdr:grpSp>
  </cdr:relSizeAnchor>
  <cdr:relSizeAnchor xmlns:cdr="http://schemas.openxmlformats.org/drawingml/2006/chartDrawing">
    <cdr:from>
      <cdr:x>0.35833</cdr:x>
      <cdr:y>0.38492</cdr:y>
    </cdr:from>
    <cdr:to>
      <cdr:x>0.50618</cdr:x>
      <cdr:y>0.46592</cdr:y>
    </cdr:to>
    <cdr:grpSp>
      <cdr:nvGrpSpPr>
        <cdr:cNvPr id="21" name="Группа 20"/>
        <cdr:cNvGrpSpPr/>
      </cdr:nvGrpSpPr>
      <cdr:grpSpPr>
        <a:xfrm xmlns:a="http://schemas.openxmlformats.org/drawingml/2006/main">
          <a:off x="3096315" y="1067406"/>
          <a:ext cx="1277566" cy="224618"/>
          <a:chOff x="575133" y="951070"/>
          <a:chExt cx="1108326" cy="216024"/>
        </a:xfrm>
      </cdr:grpSpPr>
      <cdr:sp macro="" textlink="">
        <cdr:nvSpPr>
          <cdr:cNvPr id="22" name="Прямоугольник 21"/>
          <cdr:cNvSpPr/>
        </cdr:nvSpPr>
        <cdr:spPr>
          <a:xfrm xmlns:a="http://schemas.openxmlformats.org/drawingml/2006/main">
            <a:off x="575133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8,9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23" name="Прямоугольник 22"/>
          <cdr:cNvSpPr/>
        </cdr:nvSpPr>
        <cdr:spPr>
          <a:xfrm xmlns:a="http://schemas.openxmlformats.org/drawingml/2006/main">
            <a:off x="916998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59,9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24" name="Прямоугольник 23"/>
          <cdr:cNvSpPr/>
        </cdr:nvSpPr>
        <cdr:spPr>
          <a:xfrm xmlns:a="http://schemas.openxmlformats.org/drawingml/2006/main">
            <a:off x="1295213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1,2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</cdr:grpSp>
  </cdr:relSizeAnchor>
  <cdr:relSizeAnchor xmlns:cdr="http://schemas.openxmlformats.org/drawingml/2006/chartDrawing">
    <cdr:from>
      <cdr:x>0.51667</cdr:x>
      <cdr:y>0.46282</cdr:y>
    </cdr:from>
    <cdr:to>
      <cdr:x>0.65562</cdr:x>
      <cdr:y>0.54248</cdr:y>
    </cdr:to>
    <cdr:grpSp>
      <cdr:nvGrpSpPr>
        <cdr:cNvPr id="25" name="Группа 24"/>
        <cdr:cNvGrpSpPr/>
      </cdr:nvGrpSpPr>
      <cdr:grpSpPr>
        <a:xfrm xmlns:a="http://schemas.openxmlformats.org/drawingml/2006/main">
          <a:off x="4464525" y="1283427"/>
          <a:ext cx="1200661" cy="220902"/>
          <a:chOff x="641884" y="951068"/>
          <a:chExt cx="1041575" cy="216026"/>
        </a:xfrm>
      </cdr:grpSpPr>
      <cdr:sp macro="" textlink="">
        <cdr:nvSpPr>
          <cdr:cNvPr id="26" name="Прямоугольник 25"/>
          <cdr:cNvSpPr/>
        </cdr:nvSpPr>
        <cdr:spPr>
          <a:xfrm xmlns:a="http://schemas.openxmlformats.org/drawingml/2006/main">
            <a:off x="641884" y="951068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4,1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27" name="Прямоугольник 26"/>
          <cdr:cNvSpPr/>
        </cdr:nvSpPr>
        <cdr:spPr>
          <a:xfrm xmlns:a="http://schemas.openxmlformats.org/drawingml/2006/main">
            <a:off x="963378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54,5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28" name="Прямоугольник 27"/>
          <cdr:cNvSpPr/>
        </cdr:nvSpPr>
        <cdr:spPr>
          <a:xfrm xmlns:a="http://schemas.openxmlformats.org/drawingml/2006/main">
            <a:off x="1295213" y="951070"/>
            <a:ext cx="388246" cy="216024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8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1,4</a:t>
            </a:r>
            <a:endParaRPr lang="ru-RU" sz="8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</cdr:grpSp>
  </cdr:relSizeAnchor>
  <cdr:relSizeAnchor xmlns:cdr="http://schemas.openxmlformats.org/drawingml/2006/chartDrawing">
    <cdr:from>
      <cdr:x>0.22081</cdr:x>
      <cdr:y>0.33338</cdr:y>
    </cdr:from>
    <cdr:to>
      <cdr:x>0.25923</cdr:x>
      <cdr:y>0.43136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655253" y="735046"/>
          <a:ext cx="288032" cy="2160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 dirty="0"/>
        </a:p>
      </cdr:txBody>
    </cdr:sp>
  </cdr:relSizeAnchor>
  <cdr:relSizeAnchor xmlns:cdr="http://schemas.openxmlformats.org/drawingml/2006/chartDrawing">
    <cdr:from>
      <cdr:x>0.11616</cdr:x>
      <cdr:y>0.43685</cdr:y>
    </cdr:from>
    <cdr:to>
      <cdr:x>0.14497</cdr:x>
      <cdr:y>0.53483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1003721" y="1211419"/>
          <a:ext cx="248946" cy="27170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100" dirty="0" smtClean="0"/>
            <a:t>%</a:t>
          </a:r>
          <a:endParaRPr lang="ru-RU" sz="1100" dirty="0"/>
        </a:p>
      </cdr:txBody>
    </cdr:sp>
  </cdr:relSizeAnchor>
  <cdr:relSizeAnchor xmlns:cdr="http://schemas.openxmlformats.org/drawingml/2006/chartDrawing">
    <cdr:from>
      <cdr:x>0.41667</cdr:x>
      <cdr:y>0.28105</cdr:y>
    </cdr:from>
    <cdr:to>
      <cdr:x>0.44549</cdr:x>
      <cdr:y>0.37903</cdr:y>
    </cdr:to>
    <cdr:sp macro="" textlink="">
      <cdr:nvSpPr>
        <cdr:cNvPr id="33" name="TextBox 1"/>
        <cdr:cNvSpPr txBox="1"/>
      </cdr:nvSpPr>
      <cdr:spPr>
        <a:xfrm xmlns:a="http://schemas.openxmlformats.org/drawingml/2006/main">
          <a:off x="3600400" y="779371"/>
          <a:ext cx="249033" cy="27170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%</a:t>
          </a:r>
          <a:endParaRPr lang="ru-RU" sz="1100" dirty="0"/>
        </a:p>
      </cdr:txBody>
    </cdr:sp>
  </cdr:relSizeAnchor>
  <cdr:relSizeAnchor xmlns:cdr="http://schemas.openxmlformats.org/drawingml/2006/chartDrawing">
    <cdr:from>
      <cdr:x>0.56297</cdr:x>
      <cdr:y>0.36738</cdr:y>
    </cdr:from>
    <cdr:to>
      <cdr:x>0.59179</cdr:x>
      <cdr:y>0.46536</cdr:y>
    </cdr:to>
    <cdr:sp macro="" textlink="">
      <cdr:nvSpPr>
        <cdr:cNvPr id="34" name="TextBox 1"/>
        <cdr:cNvSpPr txBox="1"/>
      </cdr:nvSpPr>
      <cdr:spPr>
        <a:xfrm xmlns:a="http://schemas.openxmlformats.org/drawingml/2006/main">
          <a:off x="4362123" y="996288"/>
          <a:ext cx="223308" cy="26570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%</a:t>
          </a:r>
          <a:endParaRPr lang="ru-RU" sz="1100" dirty="0"/>
        </a:p>
      </cdr:txBody>
    </cdr:sp>
  </cdr:relSizeAnchor>
  <cdr:relSizeAnchor xmlns:cdr="http://schemas.openxmlformats.org/drawingml/2006/chartDrawing">
    <cdr:from>
      <cdr:x>0.28333</cdr:x>
      <cdr:y>0.51475</cdr:y>
    </cdr:from>
    <cdr:to>
      <cdr:x>0.31215</cdr:x>
      <cdr:y>0.61273</cdr:y>
    </cdr:to>
    <cdr:sp macro="" textlink="">
      <cdr:nvSpPr>
        <cdr:cNvPr id="35" name="TextBox 1"/>
        <cdr:cNvSpPr txBox="1"/>
      </cdr:nvSpPr>
      <cdr:spPr>
        <a:xfrm xmlns:a="http://schemas.openxmlformats.org/drawingml/2006/main">
          <a:off x="2448272" y="1427443"/>
          <a:ext cx="249032" cy="27170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%</a:t>
          </a:r>
          <a:endParaRPr lang="ru-RU" sz="1100" dirty="0"/>
        </a:p>
      </cdr:txBody>
    </cdr:sp>
  </cdr:relSizeAnchor>
  <cdr:relSizeAnchor xmlns:cdr="http://schemas.openxmlformats.org/drawingml/2006/chartDrawing">
    <cdr:from>
      <cdr:x>0.66173</cdr:x>
      <cdr:y>0.09389</cdr:y>
    </cdr:from>
    <cdr:to>
      <cdr:x>0.8034</cdr:x>
      <cdr:y>0.17937</cdr:y>
    </cdr:to>
    <cdr:grpSp>
      <cdr:nvGrpSpPr>
        <cdr:cNvPr id="29" name="Группа 28"/>
        <cdr:cNvGrpSpPr/>
      </cdr:nvGrpSpPr>
      <cdr:grpSpPr>
        <a:xfrm xmlns:a="http://schemas.openxmlformats.org/drawingml/2006/main">
          <a:off x="5717982" y="260363"/>
          <a:ext cx="1224165" cy="237041"/>
          <a:chOff x="-2531585" y="951063"/>
          <a:chExt cx="997118" cy="216024"/>
        </a:xfrm>
      </cdr:grpSpPr>
      <cdr:sp macro="" textlink="">
        <cdr:nvSpPr>
          <cdr:cNvPr id="30" name="Прямоугольник 29"/>
          <cdr:cNvSpPr/>
        </cdr:nvSpPr>
        <cdr:spPr>
          <a:xfrm xmlns:a="http://schemas.openxmlformats.org/drawingml/2006/main">
            <a:off x="-2531585" y="951063"/>
            <a:ext cx="388233" cy="216021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9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4,4</a:t>
            </a:r>
            <a:endParaRPr lang="ru-RU" sz="9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31" name="Прямоугольник 30"/>
          <cdr:cNvSpPr/>
        </cdr:nvSpPr>
        <cdr:spPr>
          <a:xfrm xmlns:a="http://schemas.openxmlformats.org/drawingml/2006/main">
            <a:off x="-2210102" y="951066"/>
            <a:ext cx="388233" cy="216021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9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43,1</a:t>
            </a:r>
            <a:endParaRPr lang="ru-RU" sz="9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32" name="Прямоугольник 31"/>
          <cdr:cNvSpPr/>
        </cdr:nvSpPr>
        <cdr:spPr>
          <a:xfrm xmlns:a="http://schemas.openxmlformats.org/drawingml/2006/main">
            <a:off x="-1878278" y="951066"/>
            <a:ext cx="343811" cy="216021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900" b="1" dirty="0" smtClean="0">
                <a:solidFill>
                  <a:schemeClr val="tx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42,5</a:t>
            </a:r>
            <a:endParaRPr lang="ru-RU" sz="900" b="1" dirty="0">
              <a:solidFill>
                <a:schemeClr val="tx1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</cdr:grpSp>
  </cdr:relSizeAnchor>
  <cdr:relSizeAnchor xmlns:cdr="http://schemas.openxmlformats.org/drawingml/2006/chartDrawing">
    <cdr:from>
      <cdr:x>0.827</cdr:x>
      <cdr:y>0</cdr:y>
    </cdr:from>
    <cdr:to>
      <cdr:x>0.84141</cdr:x>
      <cdr:y>0.09798</cdr:y>
    </cdr:to>
    <cdr:sp macro="" textlink="">
      <cdr:nvSpPr>
        <cdr:cNvPr id="36" name="TextBox 1"/>
        <cdr:cNvSpPr txBox="1"/>
      </cdr:nvSpPr>
      <cdr:spPr>
        <a:xfrm xmlns:a="http://schemas.openxmlformats.org/drawingml/2006/main">
          <a:off x="6199447" y="-893754"/>
          <a:ext cx="108022" cy="2160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ru-RU" sz="1100" dirty="0"/>
        </a:p>
      </cdr:txBody>
    </cdr:sp>
  </cdr:relSizeAnchor>
  <cdr:relSizeAnchor xmlns:cdr="http://schemas.openxmlformats.org/drawingml/2006/chartDrawing">
    <cdr:from>
      <cdr:x>0.66186</cdr:x>
      <cdr:y>3.60613E-7</cdr:y>
    </cdr:from>
    <cdr:to>
      <cdr:x>0.80353</cdr:x>
      <cdr:y>0.07729</cdr:y>
    </cdr:to>
    <cdr:grpSp>
      <cdr:nvGrpSpPr>
        <cdr:cNvPr id="37" name="Группа 36"/>
        <cdr:cNvGrpSpPr/>
      </cdr:nvGrpSpPr>
      <cdr:grpSpPr>
        <a:xfrm xmlns:a="http://schemas.openxmlformats.org/drawingml/2006/main">
          <a:off x="5719106" y="1"/>
          <a:ext cx="1224165" cy="214329"/>
          <a:chOff x="-9832293" y="1684341"/>
          <a:chExt cx="935172" cy="202028"/>
        </a:xfrm>
      </cdr:grpSpPr>
      <cdr:sp macro="" textlink="">
        <cdr:nvSpPr>
          <cdr:cNvPr id="38" name="Прямоугольник 37"/>
          <cdr:cNvSpPr/>
        </cdr:nvSpPr>
        <cdr:spPr>
          <a:xfrm xmlns:a="http://schemas.openxmlformats.org/drawingml/2006/main">
            <a:off x="-9832293" y="1684341"/>
            <a:ext cx="364114" cy="202025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900" b="1" dirty="0" smtClean="0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85</a:t>
            </a:r>
            <a:endParaRPr lang="ru-RU" sz="900" b="1" dirty="0">
              <a:solidFill>
                <a:srgbClr val="FF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39" name="Прямоугольник 38"/>
          <cdr:cNvSpPr/>
        </cdr:nvSpPr>
        <cdr:spPr>
          <a:xfrm xmlns:a="http://schemas.openxmlformats.org/drawingml/2006/main">
            <a:off x="-9530782" y="1684344"/>
            <a:ext cx="364114" cy="202025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900" b="1" dirty="0" smtClean="0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0</a:t>
            </a:r>
            <a:endParaRPr lang="ru-RU" sz="900" b="1" dirty="0">
              <a:solidFill>
                <a:srgbClr val="FF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  <cdr:sp macro="" textlink="">
        <cdr:nvSpPr>
          <cdr:cNvPr id="40" name="Прямоугольник 39"/>
          <cdr:cNvSpPr/>
        </cdr:nvSpPr>
        <cdr:spPr>
          <a:xfrm xmlns:a="http://schemas.openxmlformats.org/drawingml/2006/main">
            <a:off x="-9219573" y="1684344"/>
            <a:ext cx="322452" cy="202025"/>
          </a:xfrm>
          <a:prstGeom xmlns:a="http://schemas.openxmlformats.org/drawingml/2006/main" prst="rect">
            <a:avLst/>
          </a:prstGeom>
          <a:solidFill xmlns:a="http://schemas.openxmlformats.org/drawingml/2006/main">
            <a:schemeClr val="accent5">
              <a:lumMod val="20000"/>
              <a:lumOff val="80000"/>
            </a:schemeClr>
          </a:solidFill>
          <a:ln xmlns:a="http://schemas.openxmlformats.org/drawingml/2006/main" w="3175">
            <a:solidFill>
              <a:schemeClr val="tx1"/>
            </a:solidFill>
          </a:ln>
        </cdr:spPr>
        <cdr:style>
          <a:lnRef xmlns:a="http://schemas.openxmlformats.org/drawingml/2006/main" idx="2">
            <a:schemeClr val="accent1">
              <a:shade val="50000"/>
            </a:schemeClr>
          </a:lnRef>
          <a:fillRef xmlns:a="http://schemas.openxmlformats.org/drawingml/2006/main" idx="1">
            <a:schemeClr val="accent1"/>
          </a:fillRef>
          <a:effectRef xmlns:a="http://schemas.openxmlformats.org/drawingml/2006/main" idx="0">
            <a:schemeClr val="accent1"/>
          </a:effectRef>
          <a:fontRef xmlns:a="http://schemas.openxmlformats.org/drawingml/2006/main" idx="minor">
            <a:schemeClr val="lt1"/>
          </a:fontRef>
        </cdr:style>
        <cdr:txBody>
          <a:bodyPr xmlns:a="http://schemas.openxmlformats.org/drawingml/2006/main"/>
          <a:lstStyle xmlns:a="http://schemas.openxmlformats.org/drawingml/2006/main"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ctr"/>
            <a:r>
              <a:rPr lang="ru-RU" sz="900" b="1" dirty="0" smtClean="0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5</a:t>
            </a:r>
            <a:endParaRPr lang="ru-RU" sz="900" b="1" dirty="0">
              <a:solidFill>
                <a:srgbClr val="FF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cdr:txBody>
      </cdr:sp>
    </cdr:grpSp>
  </cdr:relSizeAnchor>
  <cdr:relSizeAnchor xmlns:cdr="http://schemas.openxmlformats.org/drawingml/2006/chartDrawing">
    <cdr:from>
      <cdr:x>0.63333</cdr:x>
      <cdr:y>0.0449</cdr:y>
    </cdr:from>
    <cdr:to>
      <cdr:x>0.66215</cdr:x>
      <cdr:y>0.14288</cdr:y>
    </cdr:to>
    <cdr:sp macro="" textlink="">
      <cdr:nvSpPr>
        <cdr:cNvPr id="41" name="TextBox 1"/>
        <cdr:cNvSpPr txBox="1"/>
      </cdr:nvSpPr>
      <cdr:spPr>
        <a:xfrm xmlns:a="http://schemas.openxmlformats.org/drawingml/2006/main">
          <a:off x="5472608" y="124497"/>
          <a:ext cx="249033" cy="27170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/>
            <a:t>%</a:t>
          </a:r>
          <a:endParaRPr lang="ru-RU" sz="1100" dirty="0"/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59322</cdr:x>
      <cdr:y>0.47887</cdr:y>
    </cdr:from>
    <cdr:to>
      <cdr:x>0.88945</cdr:x>
      <cdr:y>0.620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040559" y="2448272"/>
          <a:ext cx="2517049" cy="72460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kumimoji="0" lang="ru-RU" sz="1600" b="1" i="0" u="none" strike="noStrike" kern="1200" cap="none" spc="0" normalizeH="0" baseline="0" noProof="0" dirty="0" smtClean="0">
              <a:ln>
                <a:noFill/>
              </a:ln>
              <a:solidFill>
                <a:srgbClr val="10137A"/>
              </a:solidFill>
              <a:effectLst/>
              <a:uLnTx/>
              <a:uFillTx/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rPr>
            <a:t> </a:t>
          </a:r>
          <a:r>
            <a:rPr kumimoji="0" lang="en-US" sz="1600" i="0" u="none" strike="noStrike" kern="1200" cap="none" spc="0" normalizeH="0" baseline="0" noProof="0" dirty="0" smtClean="0">
              <a:ln>
                <a:noFill/>
              </a:ln>
              <a:solidFill>
                <a:srgbClr val="10137A"/>
              </a:solidFill>
              <a:effectLst/>
              <a:uLnTx/>
              <a:uFillTx/>
              <a:latin typeface="Cambria Math"/>
              <a:ea typeface="Arial Unicode MS" panose="020B0604020202020204" pitchFamily="34" charset="-128"/>
              <a:cs typeface="Arial" panose="020B0604020202020204" pitchFamily="34" charset="0"/>
            </a:rPr>
            <a:t>"R" </a:t>
          </a:r>
          <a:r>
            <a:rPr kumimoji="0" lang="en-US" sz="1600" i="0" u="none" strike="noStrike" kern="1200" cap="none" spc="0" normalizeH="0" baseline="0" noProof="0" dirty="0" smtClean="0">
              <a:ln>
                <a:noFill/>
              </a:ln>
              <a:solidFill>
                <a:srgbClr val="10137A"/>
              </a:solidFill>
              <a:effectLst/>
              <a:uLnTx/>
              <a:uFillTx/>
              <a:latin typeface="Cambria Math"/>
              <a:ea typeface="Arial Unicode MS" panose="020B0604020202020204" pitchFamily="34" charset="-128"/>
              <a:cs typeface="Arial Unicode MS" panose="020B0604020202020204" pitchFamily="34" charset="-128"/>
            </a:rPr>
            <a:t>(</a:t>
          </a:r>
          <a:r>
            <a:rPr kumimoji="0" lang="ru-RU" sz="1600" i="0" u="none" strike="noStrike" kern="1200" cap="none" spc="0" normalizeH="0" baseline="0" noProof="0" dirty="0" smtClean="0">
              <a:ln>
                <a:noFill/>
              </a:ln>
              <a:solidFill>
                <a:srgbClr val="10137A"/>
              </a:solidFill>
              <a:effectLst/>
              <a:uLnTx/>
              <a:uFillTx/>
              <a:latin typeface="Cambria Math"/>
              <a:ea typeface="Arial Unicode MS" panose="020B0604020202020204" pitchFamily="34" charset="-128"/>
              <a:cs typeface="Arial Unicode MS" panose="020B0604020202020204" pitchFamily="34" charset="-128"/>
            </a:rPr>
            <a:t>"</a:t>
          </a:r>
          <a:r>
            <a:rPr kumimoji="0" lang="ru-RU" sz="1600" i="0" u="none" strike="noStrike" kern="1200" cap="none" spc="0" normalizeH="0" baseline="0" noProof="0" dirty="0" smtClean="0">
              <a:ln>
                <a:noFill/>
              </a:ln>
              <a:solidFill>
                <a:srgbClr val="10137A"/>
              </a:solidFill>
              <a:effectLst/>
              <a:uLnTx/>
              <a:uFillTx/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rPr>
            <a:t>НТД</a:t>
          </a:r>
          <a:r>
            <a:rPr kumimoji="0" lang="ru-RU" sz="1600" i="0" u="none" strike="noStrike" kern="1200" cap="none" spc="0" normalizeH="0" baseline="0" noProof="0" dirty="0" smtClean="0">
              <a:ln>
                <a:noFill/>
              </a:ln>
              <a:solidFill>
                <a:srgbClr val="10137A"/>
              </a:solidFill>
              <a:effectLst/>
              <a:uLnTx/>
              <a:uFillTx/>
              <a:latin typeface="Cambria Math"/>
              <a:ea typeface="Arial Unicode MS" panose="020B0604020202020204" pitchFamily="34" charset="-128"/>
              <a:cs typeface="Arial" panose="020B0604020202020204" pitchFamily="34" charset="0"/>
            </a:rPr>
            <a:t>" ⁄"</a:t>
          </a:r>
          <a:r>
            <a:rPr kumimoji="0" lang="ru-RU" sz="1600" i="0" u="none" strike="noStrike" kern="1200" cap="none" spc="0" normalizeH="0" baseline="0" noProof="0" dirty="0" smtClean="0">
              <a:ln>
                <a:noFill/>
              </a:ln>
              <a:solidFill>
                <a:srgbClr val="10137A"/>
              </a:solidFill>
              <a:effectLst/>
              <a:uLnTx/>
              <a:uFillTx/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rPr>
            <a:t>ДЕФ</a:t>
          </a:r>
          <a:r>
            <a:rPr kumimoji="0" lang="ru-RU" sz="1600" i="0" u="none" strike="noStrike" kern="1200" cap="none" spc="0" normalizeH="0" baseline="0" noProof="0" dirty="0" smtClean="0">
              <a:ln>
                <a:noFill/>
              </a:ln>
              <a:solidFill>
                <a:srgbClr val="10137A"/>
              </a:solidFill>
              <a:effectLst/>
              <a:uLnTx/>
              <a:uFillTx/>
              <a:latin typeface="Cambria Math"/>
              <a:ea typeface="Arial Unicode MS" panose="020B0604020202020204" pitchFamily="34" charset="-128"/>
              <a:cs typeface="Arial" panose="020B0604020202020204" pitchFamily="34" charset="0"/>
            </a:rPr>
            <a:t>" )</a:t>
          </a:r>
          <a:r>
            <a:rPr kumimoji="0" lang="ru-RU" sz="1400" i="0" u="none" strike="noStrike" kern="1200" cap="none" spc="0" normalizeH="0" baseline="0" noProof="0" dirty="0" smtClean="0">
              <a:ln>
                <a:noFill/>
              </a:ln>
              <a:solidFill>
                <a:srgbClr val="10137A"/>
              </a:solidFill>
              <a:effectLst/>
              <a:uLnTx/>
              <a:uFillTx/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rPr>
            <a:t> </a:t>
          </a:r>
          <a:r>
            <a:rPr lang="ru-RU" sz="2000" i="0" dirty="0" smtClean="0">
              <a:solidFill>
                <a:srgbClr val="002060"/>
              </a:solidFill>
              <a:latin typeface="Cambria Math"/>
            </a:rPr>
            <a:t>=0,89…0,95</a:t>
          </a:r>
          <a:endParaRPr lang="ru-RU" sz="2000" dirty="0">
            <a:solidFill>
              <a:srgbClr val="002060"/>
            </a:solidFill>
          </a:endParaRPr>
        </a:p>
      </cdr:txBody>
    </cdr:sp>
  </cdr:relSizeAnchor>
  <cdr:relSizeAnchor xmlns:cdr="http://schemas.openxmlformats.org/drawingml/2006/chartDrawing">
    <cdr:from>
      <cdr:x>0.09322</cdr:x>
      <cdr:y>0.0274</cdr:y>
    </cdr:from>
    <cdr:to>
      <cdr:x>0.17797</cdr:x>
      <cdr:y>0.08219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792087" y="144016"/>
          <a:ext cx="720080" cy="2880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dirty="0"/>
            <a:t>е</a:t>
          </a:r>
          <a:r>
            <a:rPr lang="ru-RU" sz="1100" dirty="0" smtClean="0"/>
            <a:t>д.</a:t>
          </a:r>
          <a:endParaRPr lang="ru-RU" sz="1100" dirty="0"/>
        </a:p>
      </cdr:txBody>
    </cdr:sp>
  </cdr:relSizeAnchor>
  <cdr:relSizeAnchor xmlns:cdr="http://schemas.openxmlformats.org/drawingml/2006/chartDrawing">
    <cdr:from>
      <cdr:x>0.94915</cdr:x>
      <cdr:y>0.82192</cdr:y>
    </cdr:from>
    <cdr:to>
      <cdr:x>1</cdr:x>
      <cdr:y>0.87671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8064895" y="4320480"/>
          <a:ext cx="432048" cy="2880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dirty="0"/>
            <a:t>е</a:t>
          </a:r>
          <a:r>
            <a:rPr lang="ru-RU" sz="1100" dirty="0" smtClean="0"/>
            <a:t>д.</a:t>
          </a:r>
          <a:endParaRPr lang="ru-RU" sz="1100" dirty="0"/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49841</cdr:x>
      <cdr:y>0</cdr:y>
    </cdr:from>
    <cdr:to>
      <cdr:x>0.50001</cdr:x>
      <cdr:y>1</cdr:y>
    </cdr:to>
    <cdr:cxnSp macro="">
      <cdr:nvCxnSpPr>
        <cdr:cNvPr id="2" name="Прямая соединительная линия 1"/>
        <cdr:cNvCxnSpPr/>
      </cdr:nvCxnSpPr>
      <cdr:spPr>
        <a:xfrm xmlns:a="http://schemas.openxmlformats.org/drawingml/2006/main">
          <a:off x="4945746" y="0"/>
          <a:ext cx="15877" cy="4579620"/>
        </a:xfrm>
        <a:prstGeom xmlns:a="http://schemas.openxmlformats.org/drawingml/2006/main" prst="line">
          <a:avLst/>
        </a:prstGeom>
        <a:ln xmlns:a="http://schemas.openxmlformats.org/drawingml/2006/main" w="25400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2997</cdr:x>
      <cdr:y>0.80033</cdr:y>
    </cdr:from>
    <cdr:to>
      <cdr:x>0.32212</cdr:x>
      <cdr:y>1</cdr:y>
    </cdr:to>
    <cdr:sp macro="" textlink="">
      <cdr:nvSpPr>
        <cdr:cNvPr id="3" name="Поле 2"/>
        <cdr:cNvSpPr txBox="1"/>
      </cdr:nvSpPr>
      <cdr:spPr>
        <a:xfrm xmlns:a="http://schemas.openxmlformats.org/drawingml/2006/main">
          <a:off x="2282025" y="4500438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.07292</cdr:x>
      <cdr:y>0.13369</cdr:y>
    </cdr:to>
    <cdr:cxnSp macro="">
      <cdr:nvCxnSpPr>
        <cdr:cNvPr id="5" name="Прямая соединительная линия 4"/>
        <cdr:cNvCxnSpPr/>
      </cdr:nvCxnSpPr>
      <cdr:spPr>
        <a:xfrm xmlns:a="http://schemas.openxmlformats.org/drawingml/2006/main" flipH="1">
          <a:off x="0" y="0"/>
          <a:ext cx="723569" cy="61225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0775E-7</cdr:x>
      <cdr:y>0</cdr:y>
    </cdr:from>
    <cdr:to>
      <cdr:x>0.10898</cdr:x>
      <cdr:y>0.20208</cdr:y>
    </cdr:to>
    <cdr:cxnSp macro="">
      <cdr:nvCxnSpPr>
        <cdr:cNvPr id="8" name="Прямая соединительная линия 7"/>
        <cdr:cNvCxnSpPr/>
      </cdr:nvCxnSpPr>
      <cdr:spPr>
        <a:xfrm xmlns:a="http://schemas.openxmlformats.org/drawingml/2006/main" flipH="1">
          <a:off x="1" y="0"/>
          <a:ext cx="1081377" cy="92544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0775E-7</cdr:x>
      <cdr:y>0</cdr:y>
    </cdr:from>
    <cdr:to>
      <cdr:x>0.14583</cdr:x>
      <cdr:y>0.2722</cdr:y>
    </cdr:to>
    <cdr:cxnSp macro="">
      <cdr:nvCxnSpPr>
        <cdr:cNvPr id="10" name="Прямая соединительная линия 9"/>
        <cdr:cNvCxnSpPr/>
      </cdr:nvCxnSpPr>
      <cdr:spPr>
        <a:xfrm xmlns:a="http://schemas.openxmlformats.org/drawingml/2006/main" flipH="1">
          <a:off x="1" y="0"/>
          <a:ext cx="1447137" cy="1246587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1843</cdr:x>
      <cdr:y>0.34513</cdr:y>
    </cdr:to>
    <cdr:cxnSp macro="">
      <cdr:nvCxnSpPr>
        <cdr:cNvPr id="12" name="Прямая соединительная линия 11"/>
        <cdr:cNvCxnSpPr/>
      </cdr:nvCxnSpPr>
      <cdr:spPr>
        <a:xfrm xmlns:a="http://schemas.openxmlformats.org/drawingml/2006/main" flipH="1">
          <a:off x="0" y="-1390650"/>
          <a:ext cx="1722103" cy="1597659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0775E-7</cdr:x>
      <cdr:y>0</cdr:y>
    </cdr:from>
    <cdr:to>
      <cdr:x>0.22676</cdr:x>
      <cdr:y>0.42499</cdr:y>
    </cdr:to>
    <cdr:cxnSp macro="">
      <cdr:nvCxnSpPr>
        <cdr:cNvPr id="14" name="Прямая соединительная линия 13"/>
        <cdr:cNvCxnSpPr/>
      </cdr:nvCxnSpPr>
      <cdr:spPr>
        <a:xfrm xmlns:a="http://schemas.openxmlformats.org/drawingml/2006/main" flipH="1">
          <a:off x="1" y="0"/>
          <a:ext cx="2250218" cy="194630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0775E-7</cdr:x>
      <cdr:y>0</cdr:y>
    </cdr:from>
    <cdr:to>
      <cdr:x>0.27084</cdr:x>
      <cdr:y>0.50486</cdr:y>
    </cdr:to>
    <cdr:cxnSp macro="">
      <cdr:nvCxnSpPr>
        <cdr:cNvPr id="16" name="Прямая соединительная линия 15"/>
        <cdr:cNvCxnSpPr/>
      </cdr:nvCxnSpPr>
      <cdr:spPr>
        <a:xfrm xmlns:a="http://schemas.openxmlformats.org/drawingml/2006/main" flipH="1">
          <a:off x="1" y="0"/>
          <a:ext cx="2687540" cy="231206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0775E-7</cdr:x>
      <cdr:y>0</cdr:y>
    </cdr:from>
    <cdr:to>
      <cdr:x>0.31891</cdr:x>
      <cdr:y>0.59341</cdr:y>
    </cdr:to>
    <cdr:cxnSp macro="">
      <cdr:nvCxnSpPr>
        <cdr:cNvPr id="18" name="Прямая соединительная линия 17"/>
        <cdr:cNvCxnSpPr/>
      </cdr:nvCxnSpPr>
      <cdr:spPr>
        <a:xfrm xmlns:a="http://schemas.openxmlformats.org/drawingml/2006/main" flipH="1">
          <a:off x="1" y="0"/>
          <a:ext cx="3164618" cy="271757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36699</cdr:x>
      <cdr:y>0.69237</cdr:y>
    </cdr:to>
    <cdr:cxnSp macro="">
      <cdr:nvCxnSpPr>
        <cdr:cNvPr id="20" name="Прямая соединительная линия 19"/>
        <cdr:cNvCxnSpPr/>
      </cdr:nvCxnSpPr>
      <cdr:spPr>
        <a:xfrm xmlns:a="http://schemas.openxmlformats.org/drawingml/2006/main" flipH="1">
          <a:off x="0" y="0"/>
          <a:ext cx="3395372" cy="3173429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0775E-7</cdr:x>
      <cdr:y>0</cdr:y>
    </cdr:from>
    <cdr:to>
      <cdr:x>0.41907</cdr:x>
      <cdr:y>0.7896</cdr:y>
    </cdr:to>
    <cdr:cxnSp macro="">
      <cdr:nvCxnSpPr>
        <cdr:cNvPr id="22" name="Прямая соединительная линия 21"/>
        <cdr:cNvCxnSpPr/>
      </cdr:nvCxnSpPr>
      <cdr:spPr>
        <a:xfrm xmlns:a="http://schemas.openxmlformats.org/drawingml/2006/main" flipH="1">
          <a:off x="1" y="0"/>
          <a:ext cx="4158532" cy="3616076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46795</cdr:x>
      <cdr:y>0.88403</cdr:y>
    </cdr:to>
    <cdr:cxnSp macro="">
      <cdr:nvCxnSpPr>
        <cdr:cNvPr id="24" name="Прямая соединительная линия 23"/>
        <cdr:cNvCxnSpPr/>
      </cdr:nvCxnSpPr>
      <cdr:spPr>
        <a:xfrm xmlns:a="http://schemas.openxmlformats.org/drawingml/2006/main" flipH="1">
          <a:off x="0" y="0"/>
          <a:ext cx="4643562" cy="404853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0775E-7</cdr:x>
      <cdr:y>0.03299</cdr:y>
    </cdr:from>
    <cdr:to>
      <cdr:x>0.4992</cdr:x>
      <cdr:y>0.98126</cdr:y>
    </cdr:to>
    <cdr:cxnSp macro="">
      <cdr:nvCxnSpPr>
        <cdr:cNvPr id="26" name="Прямая соединительная линия 25"/>
        <cdr:cNvCxnSpPr/>
      </cdr:nvCxnSpPr>
      <cdr:spPr>
        <a:xfrm xmlns:a="http://schemas.openxmlformats.org/drawingml/2006/main" flipH="1">
          <a:off x="1" y="151075"/>
          <a:ext cx="4953662" cy="4342737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3557</cdr:x>
      <cdr:y>0.11806</cdr:y>
    </cdr:from>
    <cdr:to>
      <cdr:x>0.4992</cdr:x>
      <cdr:y>1</cdr:y>
    </cdr:to>
    <cdr:cxnSp macro="">
      <cdr:nvCxnSpPr>
        <cdr:cNvPr id="29" name="Прямая соединительная линия 28"/>
        <cdr:cNvCxnSpPr/>
      </cdr:nvCxnSpPr>
      <cdr:spPr>
        <a:xfrm xmlns:a="http://schemas.openxmlformats.org/drawingml/2006/main" flipH="1">
          <a:off x="352951" y="540688"/>
          <a:ext cx="4600712" cy="403893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8494</cdr:x>
      <cdr:y>0.21522</cdr:y>
    </cdr:from>
    <cdr:to>
      <cdr:x>0.4992</cdr:x>
      <cdr:y>1</cdr:y>
    </cdr:to>
    <cdr:cxnSp macro="">
      <cdr:nvCxnSpPr>
        <cdr:cNvPr id="31" name="Прямая соединительная линия 30"/>
        <cdr:cNvCxnSpPr/>
      </cdr:nvCxnSpPr>
      <cdr:spPr>
        <a:xfrm xmlns:a="http://schemas.openxmlformats.org/drawingml/2006/main" flipH="1">
          <a:off x="842839" y="985961"/>
          <a:ext cx="4110824" cy="359399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4054</cdr:x>
      <cdr:y>0.3212</cdr:y>
    </cdr:from>
    <cdr:to>
      <cdr:x>0.4992</cdr:x>
      <cdr:y>1</cdr:y>
    </cdr:to>
    <cdr:cxnSp macro="">
      <cdr:nvCxnSpPr>
        <cdr:cNvPr id="34" name="Прямая соединительная линия 33"/>
        <cdr:cNvCxnSpPr/>
      </cdr:nvCxnSpPr>
      <cdr:spPr>
        <a:xfrm xmlns:a="http://schemas.openxmlformats.org/drawingml/2006/main" flipH="1">
          <a:off x="1394571" y="1470991"/>
          <a:ext cx="3559092" cy="3108629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9422</cdr:x>
      <cdr:y>0.41843</cdr:y>
    </cdr:from>
    <cdr:to>
      <cdr:x>0.4984</cdr:x>
      <cdr:y>1</cdr:y>
    </cdr:to>
    <cdr:cxnSp macro="">
      <cdr:nvCxnSpPr>
        <cdr:cNvPr id="36" name="Прямая соединительная линия 35"/>
        <cdr:cNvCxnSpPr/>
      </cdr:nvCxnSpPr>
      <cdr:spPr>
        <a:xfrm xmlns:a="http://schemas.openxmlformats.org/drawingml/2006/main" flipH="1">
          <a:off x="1927309" y="1916264"/>
          <a:ext cx="3018403" cy="2663356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5592</cdr:x>
      <cdr:y>0.53302</cdr:y>
    </cdr:from>
    <cdr:to>
      <cdr:x>0.50081</cdr:x>
      <cdr:y>1</cdr:y>
    </cdr:to>
    <cdr:cxnSp macro="">
      <cdr:nvCxnSpPr>
        <cdr:cNvPr id="38" name="Прямая соединительная линия 37"/>
        <cdr:cNvCxnSpPr/>
      </cdr:nvCxnSpPr>
      <cdr:spPr>
        <a:xfrm xmlns:a="http://schemas.openxmlformats.org/drawingml/2006/main" flipH="1">
          <a:off x="2539559" y="2441050"/>
          <a:ext cx="2430007" cy="213857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0881</cdr:x>
      <cdr:y>0.63546</cdr:y>
    </cdr:from>
    <cdr:to>
      <cdr:x>0.5</cdr:x>
      <cdr:y>1</cdr:y>
    </cdr:to>
    <cdr:cxnSp macro="">
      <cdr:nvCxnSpPr>
        <cdr:cNvPr id="40" name="Прямая соединительная линия 39"/>
        <cdr:cNvCxnSpPr/>
      </cdr:nvCxnSpPr>
      <cdr:spPr>
        <a:xfrm xmlns:a="http://schemas.openxmlformats.org/drawingml/2006/main" flipH="1">
          <a:off x="3064345" y="2910177"/>
          <a:ext cx="1897269" cy="166944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58</cdr:x>
      <cdr:y>0.72922</cdr:y>
    </cdr:from>
    <cdr:to>
      <cdr:x>0.5</cdr:x>
      <cdr:y>1</cdr:y>
    </cdr:to>
    <cdr:cxnSp macro="">
      <cdr:nvCxnSpPr>
        <cdr:cNvPr id="42" name="Прямая соединительная линия 41"/>
        <cdr:cNvCxnSpPr/>
      </cdr:nvCxnSpPr>
      <cdr:spPr>
        <a:xfrm xmlns:a="http://schemas.openxmlformats.org/drawingml/2006/main" flipH="1">
          <a:off x="3552467" y="3339548"/>
          <a:ext cx="1409147" cy="124007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1329</cdr:x>
      <cdr:y>0.83687</cdr:y>
    </cdr:from>
    <cdr:to>
      <cdr:x>0.4992</cdr:x>
      <cdr:y>1</cdr:y>
    </cdr:to>
    <cdr:cxnSp macro="">
      <cdr:nvCxnSpPr>
        <cdr:cNvPr id="44" name="Прямая соединительная линия 43"/>
        <cdr:cNvCxnSpPr/>
      </cdr:nvCxnSpPr>
      <cdr:spPr>
        <a:xfrm xmlns:a="http://schemas.openxmlformats.org/drawingml/2006/main" flipH="1">
          <a:off x="4101108" y="3832528"/>
          <a:ext cx="852555" cy="74709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5976</cdr:x>
      <cdr:y>0.92541</cdr:y>
    </cdr:from>
    <cdr:to>
      <cdr:x>0.50081</cdr:x>
      <cdr:y>1</cdr:y>
    </cdr:to>
    <cdr:cxnSp macro="">
      <cdr:nvCxnSpPr>
        <cdr:cNvPr id="46" name="Прямая соединительная линия 45"/>
        <cdr:cNvCxnSpPr/>
      </cdr:nvCxnSpPr>
      <cdr:spPr>
        <a:xfrm xmlns:a="http://schemas.openxmlformats.org/drawingml/2006/main" flipH="1">
          <a:off x="4562283" y="4238045"/>
          <a:ext cx="407283" cy="34157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5448</cdr:x>
      <cdr:y>0.04278</cdr:y>
    </cdr:from>
    <cdr:to>
      <cdr:x>0.47303</cdr:x>
      <cdr:y>0.13276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379311" y="126256"/>
          <a:ext cx="2844371" cy="26553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1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дефектов в </a:t>
          </a:r>
          <a:r>
            <a:rPr lang="ru-RU" sz="1100" dirty="0" err="1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лок</a:t>
          </a:r>
          <a:r>
            <a:rPr lang="ru-RU" sz="11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. множестве 60 ед. </a:t>
          </a:r>
          <a:r>
            <a:rPr lang="ru-RU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(80%)</a:t>
          </a:r>
          <a:endParaRPr lang="ru-RU" sz="1100" dirty="0">
            <a:latin typeface="Arial Unicode MS" panose="020B0604020202020204" pitchFamily="34" charset="-128"/>
            <a:ea typeface="Arial Unicode MS" panose="020B0604020202020204" pitchFamily="34" charset="-128"/>
            <a:cs typeface="Arial Unicode MS" panose="020B0604020202020204" pitchFamily="34" charset="-128"/>
          </a:endParaRPr>
        </a:p>
      </cdr:txBody>
    </cdr:sp>
  </cdr:relSizeAnchor>
  <cdr:relSizeAnchor xmlns:cdr="http://schemas.openxmlformats.org/drawingml/2006/chartDrawing">
    <cdr:from>
      <cdr:x>0.51741</cdr:x>
      <cdr:y>0.03986</cdr:y>
    </cdr:from>
    <cdr:to>
      <cdr:x>0.83596</cdr:x>
      <cdr:y>0.12984</cdr:y>
    </cdr:to>
    <cdr:sp macro="" textlink="">
      <cdr:nvSpPr>
        <cdr:cNvPr id="25" name="TextBox 1"/>
        <cdr:cNvSpPr txBox="1"/>
      </cdr:nvSpPr>
      <cdr:spPr>
        <a:xfrm xmlns:a="http://schemas.openxmlformats.org/drawingml/2006/main">
          <a:off x="4619947" y="117630"/>
          <a:ext cx="2844371" cy="26553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дефектов в </a:t>
          </a:r>
          <a:r>
            <a:rPr lang="ru-RU" sz="1100" dirty="0" err="1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лок</a:t>
          </a:r>
          <a:r>
            <a:rPr lang="ru-RU" sz="11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. множестве </a:t>
          </a:r>
          <a:r>
            <a:rPr lang="ru-RU" sz="1100" dirty="0" err="1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15_ед</a:t>
          </a:r>
          <a:r>
            <a:rPr lang="ru-RU" sz="11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. </a:t>
          </a:r>
          <a:r>
            <a:rPr lang="ru-RU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(20%)</a:t>
          </a:r>
          <a:endParaRPr lang="ru-RU" sz="1100" dirty="0">
            <a:latin typeface="Arial Unicode MS" panose="020B0604020202020204" pitchFamily="34" charset="-128"/>
            <a:ea typeface="Arial Unicode MS" panose="020B0604020202020204" pitchFamily="34" charset="-128"/>
            <a:cs typeface="Arial Unicode MS" panose="020B0604020202020204" pitchFamily="34" charset="-128"/>
          </a:endParaRPr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5</cdr:x>
      <cdr:y>0</cdr:y>
    </cdr:from>
    <cdr:to>
      <cdr:x>0.50166</cdr:x>
      <cdr:y>1</cdr:y>
    </cdr:to>
    <cdr:cxnSp macro="">
      <cdr:nvCxnSpPr>
        <cdr:cNvPr id="2" name="Прямая соединительная линия 1"/>
        <cdr:cNvCxnSpPr/>
      </cdr:nvCxnSpPr>
      <cdr:spPr>
        <a:xfrm xmlns:a="http://schemas.openxmlformats.org/drawingml/2006/main">
          <a:off x="4464496" y="0"/>
          <a:ext cx="14822" cy="2952328"/>
        </a:xfrm>
        <a:prstGeom xmlns:a="http://schemas.openxmlformats.org/drawingml/2006/main" prst="line">
          <a:avLst/>
        </a:prstGeom>
        <a:ln xmlns:a="http://schemas.openxmlformats.org/drawingml/2006/main" w="25400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10257</cdr:x>
      <cdr:y>0.22557</cdr:y>
    </cdr:to>
    <cdr:cxnSp macro="">
      <cdr:nvCxnSpPr>
        <cdr:cNvPr id="3" name="Прямая соединительная линия 2"/>
        <cdr:cNvCxnSpPr/>
      </cdr:nvCxnSpPr>
      <cdr:spPr>
        <a:xfrm xmlns:a="http://schemas.openxmlformats.org/drawingml/2006/main" flipH="1">
          <a:off x="0" y="0"/>
          <a:ext cx="985960" cy="93792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403E-7</cdr:x>
      <cdr:y>0</cdr:y>
    </cdr:from>
    <cdr:to>
      <cdr:x>0.14558</cdr:x>
      <cdr:y>0.31922</cdr:y>
    </cdr:to>
    <cdr:cxnSp macro="">
      <cdr:nvCxnSpPr>
        <cdr:cNvPr id="4" name="Прямая соединительная линия 3"/>
        <cdr:cNvCxnSpPr/>
      </cdr:nvCxnSpPr>
      <cdr:spPr>
        <a:xfrm xmlns:a="http://schemas.openxmlformats.org/drawingml/2006/main" flipH="1">
          <a:off x="1" y="0"/>
          <a:ext cx="1399428" cy="132731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27628</cdr:x>
      <cdr:y>0.61446</cdr:y>
    </cdr:to>
    <cdr:cxnSp macro="">
      <cdr:nvCxnSpPr>
        <cdr:cNvPr id="8" name="Прямая соединительная линия 7"/>
        <cdr:cNvCxnSpPr/>
      </cdr:nvCxnSpPr>
      <cdr:spPr>
        <a:xfrm xmlns:a="http://schemas.openxmlformats.org/drawingml/2006/main" flipH="1">
          <a:off x="-540689" y="-858741"/>
          <a:ext cx="2655735" cy="255490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22747</cdr:x>
      <cdr:y>0.49781</cdr:y>
    </cdr:to>
    <cdr:cxnSp macro="">
      <cdr:nvCxnSpPr>
        <cdr:cNvPr id="9" name="Прямая соединительная линия 8"/>
        <cdr:cNvCxnSpPr/>
      </cdr:nvCxnSpPr>
      <cdr:spPr>
        <a:xfrm xmlns:a="http://schemas.openxmlformats.org/drawingml/2006/main" flipH="1">
          <a:off x="0" y="0"/>
          <a:ext cx="2186608" cy="206987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18446</cdr:x>
      <cdr:y>0.40732</cdr:y>
    </cdr:to>
    <cdr:cxnSp macro="">
      <cdr:nvCxnSpPr>
        <cdr:cNvPr id="10" name="Прямая соединительная линия 9"/>
        <cdr:cNvCxnSpPr/>
      </cdr:nvCxnSpPr>
      <cdr:spPr>
        <a:xfrm xmlns:a="http://schemas.openxmlformats.org/drawingml/2006/main" flipH="1">
          <a:off x="0" y="0"/>
          <a:ext cx="1773141" cy="169362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403E-7</cdr:x>
      <cdr:y>0</cdr:y>
    </cdr:from>
    <cdr:to>
      <cdr:x>0.32591</cdr:x>
      <cdr:y>0.73568</cdr:y>
    </cdr:to>
    <cdr:cxnSp macro="">
      <cdr:nvCxnSpPr>
        <cdr:cNvPr id="15" name="Прямая соединительная линия 14"/>
        <cdr:cNvCxnSpPr/>
      </cdr:nvCxnSpPr>
      <cdr:spPr>
        <a:xfrm xmlns:a="http://schemas.openxmlformats.org/drawingml/2006/main" flipH="1">
          <a:off x="1" y="0"/>
          <a:ext cx="3132813" cy="305893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.0403E-7</cdr:x>
      <cdr:y>0</cdr:y>
    </cdr:from>
    <cdr:to>
      <cdr:x>0.37636</cdr:x>
      <cdr:y>0.85615</cdr:y>
    </cdr:to>
    <cdr:cxnSp macro="">
      <cdr:nvCxnSpPr>
        <cdr:cNvPr id="17" name="Прямая соединительная линия 16"/>
        <cdr:cNvCxnSpPr/>
      </cdr:nvCxnSpPr>
      <cdr:spPr>
        <a:xfrm xmlns:a="http://schemas.openxmlformats.org/drawingml/2006/main" flipH="1">
          <a:off x="1" y="0"/>
          <a:ext cx="3617842" cy="355986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067</cdr:x>
      <cdr:y>0.14342</cdr:y>
    </cdr:to>
    <cdr:cxnSp macro="">
      <cdr:nvCxnSpPr>
        <cdr:cNvPr id="19" name="Прямая соединительная линия 18"/>
        <cdr:cNvCxnSpPr/>
      </cdr:nvCxnSpPr>
      <cdr:spPr>
        <a:xfrm xmlns:a="http://schemas.openxmlformats.org/drawingml/2006/main" flipH="1">
          <a:off x="0" y="0"/>
          <a:ext cx="644055" cy="59634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</cdr:y>
    </cdr:from>
    <cdr:to>
      <cdr:x>0.42269</cdr:x>
      <cdr:y>0.97163</cdr:y>
    </cdr:to>
    <cdr:cxnSp macro="">
      <cdr:nvCxnSpPr>
        <cdr:cNvPr id="23" name="Прямая соединительная линия 22"/>
        <cdr:cNvCxnSpPr/>
      </cdr:nvCxnSpPr>
      <cdr:spPr>
        <a:xfrm xmlns:a="http://schemas.openxmlformats.org/drawingml/2006/main" flipH="1">
          <a:off x="0" y="0"/>
          <a:ext cx="4063116" cy="404003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3837</cdr:x>
      <cdr:y>0</cdr:y>
    </cdr:from>
    <cdr:to>
      <cdr:x>0.47397</cdr:x>
      <cdr:y>1</cdr:y>
    </cdr:to>
    <cdr:cxnSp macro="">
      <cdr:nvCxnSpPr>
        <cdr:cNvPr id="25" name="Прямая соединительная линия 24"/>
        <cdr:cNvCxnSpPr/>
      </cdr:nvCxnSpPr>
      <cdr:spPr>
        <a:xfrm xmlns:a="http://schemas.openxmlformats.org/drawingml/2006/main" flipH="1">
          <a:off x="368853" y="0"/>
          <a:ext cx="4187244" cy="415798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545</cdr:x>
      <cdr:y>0.04878</cdr:y>
    </cdr:from>
    <cdr:to>
      <cdr:x>0.5</cdr:x>
      <cdr:y>1</cdr:y>
    </cdr:to>
    <cdr:cxnSp macro="">
      <cdr:nvCxnSpPr>
        <cdr:cNvPr id="27" name="Прямая соединительная линия 26"/>
        <cdr:cNvCxnSpPr/>
      </cdr:nvCxnSpPr>
      <cdr:spPr>
        <a:xfrm xmlns:a="http://schemas.openxmlformats.org/drawingml/2006/main" flipH="1">
          <a:off x="852272" y="144015"/>
          <a:ext cx="3612224" cy="280831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4508</cdr:x>
      <cdr:y>0.17073</cdr:y>
    </cdr:from>
    <cdr:to>
      <cdr:x>0.5</cdr:x>
      <cdr:y>1</cdr:y>
    </cdr:to>
    <cdr:cxnSp macro="">
      <cdr:nvCxnSpPr>
        <cdr:cNvPr id="30" name="Прямая соединительная линия 29"/>
        <cdr:cNvCxnSpPr/>
      </cdr:nvCxnSpPr>
      <cdr:spPr>
        <a:xfrm xmlns:a="http://schemas.openxmlformats.org/drawingml/2006/main" flipH="1">
          <a:off x="1295418" y="504056"/>
          <a:ext cx="3169078" cy="244827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9967</cdr:x>
      <cdr:y>0.27771</cdr:y>
    </cdr:from>
    <cdr:to>
      <cdr:x>0.50207</cdr:x>
      <cdr:y>1</cdr:y>
    </cdr:to>
    <cdr:cxnSp macro="">
      <cdr:nvCxnSpPr>
        <cdr:cNvPr id="32" name="Прямая соединительная линия 31"/>
        <cdr:cNvCxnSpPr/>
      </cdr:nvCxnSpPr>
      <cdr:spPr>
        <a:xfrm xmlns:a="http://schemas.openxmlformats.org/drawingml/2006/main" flipH="1">
          <a:off x="1782852" y="819905"/>
          <a:ext cx="2700117" cy="213242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5</cdr:x>
      <cdr:y>0.36585</cdr:y>
    </cdr:from>
    <cdr:to>
      <cdr:x>0.5</cdr:x>
      <cdr:y>0.99104</cdr:y>
    </cdr:to>
    <cdr:cxnSp macro="">
      <cdr:nvCxnSpPr>
        <cdr:cNvPr id="36" name="Прямая соединительная линия 35"/>
        <cdr:cNvCxnSpPr/>
      </cdr:nvCxnSpPr>
      <cdr:spPr>
        <a:xfrm xmlns:a="http://schemas.openxmlformats.org/drawingml/2006/main" flipH="1">
          <a:off x="2232249" y="1080120"/>
          <a:ext cx="2232247" cy="1845766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0504</cdr:x>
      <cdr:y>0.4878</cdr:y>
    </cdr:from>
    <cdr:to>
      <cdr:x>0.5</cdr:x>
      <cdr:y>1</cdr:y>
    </cdr:to>
    <cdr:cxnSp macro="">
      <cdr:nvCxnSpPr>
        <cdr:cNvPr id="39" name="Прямая соединительная линия 38"/>
        <cdr:cNvCxnSpPr/>
      </cdr:nvCxnSpPr>
      <cdr:spPr>
        <a:xfrm xmlns:a="http://schemas.openxmlformats.org/drawingml/2006/main" flipH="1">
          <a:off x="2723701" y="1440160"/>
          <a:ext cx="1740795" cy="1512168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6046</cdr:x>
      <cdr:y>0.63415</cdr:y>
    </cdr:from>
    <cdr:to>
      <cdr:x>0.5</cdr:x>
      <cdr:y>1</cdr:y>
    </cdr:to>
    <cdr:cxnSp macro="">
      <cdr:nvCxnSpPr>
        <cdr:cNvPr id="41" name="Прямая соединительная линия 40"/>
        <cdr:cNvCxnSpPr/>
      </cdr:nvCxnSpPr>
      <cdr:spPr>
        <a:xfrm xmlns:a="http://schemas.openxmlformats.org/drawingml/2006/main" flipH="1">
          <a:off x="3218544" y="1872208"/>
          <a:ext cx="1245952" cy="108012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1129</cdr:x>
      <cdr:y>0.76874</cdr:y>
    </cdr:from>
    <cdr:to>
      <cdr:x>0.50908</cdr:x>
      <cdr:y>1</cdr:y>
    </cdr:to>
    <cdr:cxnSp macro="">
      <cdr:nvCxnSpPr>
        <cdr:cNvPr id="43" name="Прямая соединительная линия 42"/>
        <cdr:cNvCxnSpPr/>
      </cdr:nvCxnSpPr>
      <cdr:spPr>
        <a:xfrm xmlns:a="http://schemas.openxmlformats.org/drawingml/2006/main" flipH="1">
          <a:off x="3672408" y="2269573"/>
          <a:ext cx="873167" cy="682755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6965</cdr:x>
      <cdr:y>0.92683</cdr:y>
    </cdr:from>
    <cdr:to>
      <cdr:x>0.5</cdr:x>
      <cdr:y>1</cdr:y>
    </cdr:to>
    <cdr:cxnSp macro="">
      <cdr:nvCxnSpPr>
        <cdr:cNvPr id="45" name="Прямая соединительная линия 44"/>
        <cdr:cNvCxnSpPr/>
      </cdr:nvCxnSpPr>
      <cdr:spPr>
        <a:xfrm xmlns:a="http://schemas.openxmlformats.org/drawingml/2006/main" flipH="1">
          <a:off x="4193501" y="2736304"/>
          <a:ext cx="270995" cy="21602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C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0968</cdr:x>
      <cdr:y>0</cdr:y>
    </cdr:from>
    <cdr:to>
      <cdr:x>0.33555</cdr:x>
      <cdr:y>0.23966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872209" y="-3861048"/>
          <a:ext cx="1123892" cy="7075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ru-RU" sz="1600" b="1" dirty="0" smtClean="0">
              <a:solidFill>
                <a:schemeClr val="tx2"/>
              </a:solidFill>
            </a:rPr>
            <a:t>1</a:t>
          </a:r>
          <a:r>
            <a:rPr lang="en-US" sz="1600" b="1" dirty="0" smtClean="0">
              <a:solidFill>
                <a:schemeClr val="tx2"/>
              </a:solidFill>
            </a:rPr>
            <a:t>0</a:t>
          </a:r>
          <a:r>
            <a:rPr lang="ru-RU" sz="1600" b="1" dirty="0" smtClean="0">
              <a:solidFill>
                <a:schemeClr val="tx2"/>
              </a:solidFill>
            </a:rPr>
            <a:t> ИИКД</a:t>
          </a:r>
        </a:p>
        <a:p xmlns:a="http://schemas.openxmlformats.org/drawingml/2006/main">
          <a:pPr algn="ctr"/>
          <a:r>
            <a:rPr lang="en-US" sz="1600" b="1" dirty="0">
              <a:solidFill>
                <a:srgbClr val="C00000"/>
              </a:solidFill>
            </a:rPr>
            <a:t>6</a:t>
          </a:r>
          <a:r>
            <a:rPr lang="ru-RU" sz="1600" b="1" dirty="0" smtClean="0">
              <a:solidFill>
                <a:srgbClr val="C00000"/>
              </a:solidFill>
            </a:rPr>
            <a:t> ИИТД</a:t>
          </a:r>
          <a:endParaRPr lang="ru-RU" sz="1600" b="1" dirty="0">
            <a:solidFill>
              <a:srgbClr val="C00000"/>
            </a:solidFill>
          </a:endParaRPr>
        </a:p>
      </cdr:txBody>
    </cdr:sp>
  </cdr:relSizeAnchor>
  <cdr:relSizeAnchor xmlns:cdr="http://schemas.openxmlformats.org/drawingml/2006/chartDrawing">
    <cdr:from>
      <cdr:x>0.66129</cdr:x>
      <cdr:y>0</cdr:y>
    </cdr:from>
    <cdr:to>
      <cdr:x>0.78715</cdr:x>
      <cdr:y>0.23966</cdr:y>
    </cdr:to>
    <cdr:sp macro="" textlink="">
      <cdr:nvSpPr>
        <cdr:cNvPr id="22" name="TextBox 1"/>
        <cdr:cNvSpPr txBox="1"/>
      </cdr:nvSpPr>
      <cdr:spPr>
        <a:xfrm xmlns:a="http://schemas.openxmlformats.org/drawingml/2006/main">
          <a:off x="5904657" y="-3861048"/>
          <a:ext cx="1123803" cy="70755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600" b="1" dirty="0" smtClean="0">
              <a:solidFill>
                <a:schemeClr val="tx2"/>
              </a:solidFill>
            </a:rPr>
            <a:t>3</a:t>
          </a:r>
          <a:r>
            <a:rPr lang="en-US" sz="1600" b="1" dirty="0" smtClean="0">
              <a:solidFill>
                <a:schemeClr val="tx2"/>
              </a:solidFill>
            </a:rPr>
            <a:t>5</a:t>
          </a:r>
          <a:r>
            <a:rPr lang="ru-RU" sz="1600" b="1" dirty="0" smtClean="0">
              <a:solidFill>
                <a:schemeClr val="tx2"/>
              </a:solidFill>
            </a:rPr>
            <a:t> ИИКД</a:t>
          </a:r>
        </a:p>
        <a:p xmlns:a="http://schemas.openxmlformats.org/drawingml/2006/main">
          <a:pPr algn="ctr"/>
          <a:r>
            <a:rPr lang="en-US" sz="1600" b="1" dirty="0" smtClean="0">
              <a:solidFill>
                <a:srgbClr val="C00000"/>
              </a:solidFill>
            </a:rPr>
            <a:t>13</a:t>
          </a:r>
          <a:r>
            <a:rPr lang="ru-RU" sz="1600" b="1" dirty="0" smtClean="0">
              <a:solidFill>
                <a:srgbClr val="C00000"/>
              </a:solidFill>
            </a:rPr>
            <a:t> ИИТД</a:t>
          </a:r>
          <a:endParaRPr lang="ru-RU" sz="1600" b="1" dirty="0">
            <a:solidFill>
              <a:srgbClr val="C00000"/>
            </a:solidFill>
          </a:endParaRPr>
        </a:p>
      </cdr:txBody>
    </cdr:sp>
  </cdr:relSizeAnchor>
  <cdr:relSizeAnchor xmlns:cdr="http://schemas.openxmlformats.org/drawingml/2006/chartDrawing">
    <cdr:from>
      <cdr:x>0.15323</cdr:x>
      <cdr:y>0.17073</cdr:y>
    </cdr:from>
    <cdr:to>
      <cdr:x>0.42742</cdr:x>
      <cdr:y>0.26829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1368153" y="504056"/>
          <a:ext cx="2448272" cy="2880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100" b="1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(25,0%, по кодам 2,8,14 - 0%)</a:t>
          </a:r>
          <a:endParaRPr lang="ru-RU" sz="1100" b="1" dirty="0">
            <a:latin typeface="Arial Unicode MS" panose="020B0604020202020204" pitchFamily="34" charset="-128"/>
            <a:ea typeface="Arial Unicode MS" panose="020B0604020202020204" pitchFamily="34" charset="-128"/>
            <a:cs typeface="Arial Unicode MS" panose="020B0604020202020204" pitchFamily="34" charset="-128"/>
          </a:endParaRPr>
        </a:p>
      </cdr:txBody>
    </cdr:sp>
  </cdr:relSizeAnchor>
  <cdr:relSizeAnchor xmlns:cdr="http://schemas.openxmlformats.org/drawingml/2006/chartDrawing">
    <cdr:from>
      <cdr:x>0.62097</cdr:x>
      <cdr:y>0.17073</cdr:y>
    </cdr:from>
    <cdr:to>
      <cdr:x>0.89516</cdr:x>
      <cdr:y>0.26829</cdr:y>
    </cdr:to>
    <cdr:sp macro="" textlink="">
      <cdr:nvSpPr>
        <cdr:cNvPr id="24" name="TextBox 23"/>
        <cdr:cNvSpPr txBox="1"/>
      </cdr:nvSpPr>
      <cdr:spPr>
        <a:xfrm xmlns:a="http://schemas.openxmlformats.org/drawingml/2006/main">
          <a:off x="5544617" y="504056"/>
          <a:ext cx="2448272" cy="2880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100" b="1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rPr>
            <a:t>(75,0%, по кодам 2,8,14 – 4,6 %)</a:t>
          </a:r>
          <a:endParaRPr lang="ru-RU" sz="1100" b="1" dirty="0">
            <a:latin typeface="Arial Unicode MS" panose="020B0604020202020204" pitchFamily="34" charset="-128"/>
            <a:ea typeface="Arial Unicode MS" panose="020B0604020202020204" pitchFamily="34" charset="-128"/>
            <a:cs typeface="Arial Unicode MS" panose="020B0604020202020204" pitchFamily="34" charset="-128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291014-460B-45F3-B75E-2B752AFB6DBA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FD4460-6708-4601-AB65-AAE76C8CE99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5371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23D68-5D3C-438C-B5CD-2D619AD5A9F1}" type="slidenum">
              <a:rPr lang="ru-RU" smtClean="0"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8643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23D68-5D3C-438C-B5CD-2D619AD5A9F1}" type="slidenum">
              <a:rPr lang="ru-RU" smtClean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5360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23D68-5D3C-438C-B5CD-2D619AD5A9F1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536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23D68-5D3C-438C-B5CD-2D619AD5A9F1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46243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23D68-5D3C-438C-B5CD-2D619AD5A9F1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46243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23AB19-3133-4FF3-8F94-CFB1ADED5E1C}" type="slidenum">
              <a:rPr lang="ru-RU" smtClean="0">
                <a:solidFill>
                  <a:prstClr val="black"/>
                </a:solidFill>
              </a:rPr>
              <a:pPr/>
              <a:t>16</a:t>
            </a:fld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8136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23AB19-3133-4FF3-8F94-CFB1ADED5E1C}" type="slidenum">
              <a:rPr lang="ru-RU" smtClean="0">
                <a:solidFill>
                  <a:prstClr val="black"/>
                </a:solidFill>
              </a:rPr>
              <a:pPr/>
              <a:t>19</a:t>
            </a:fld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192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23AB19-3133-4FF3-8F94-CFB1ADED5E1C}" type="slidenum">
              <a:rPr lang="ru-RU" smtClean="0">
                <a:solidFill>
                  <a:prstClr val="black"/>
                </a:solidFill>
              </a:rPr>
              <a:pPr/>
              <a:t>20</a:t>
            </a:fld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2967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23AB19-3133-4FF3-8F94-CFB1ADED5E1C}" type="slidenum">
              <a:rPr lang="ru-RU" smtClean="0">
                <a:solidFill>
                  <a:prstClr val="black"/>
                </a:solidFill>
              </a:rPr>
              <a:pPr/>
              <a:t>21</a:t>
            </a:fld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6114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5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7" Type="http://schemas.openxmlformats.org/officeDocument/2006/relationships/image" Target="../media/image2.pn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chart" Target="../charts/chart8.xml"/><Relationship Id="rId4" Type="http://schemas.openxmlformats.org/officeDocument/2006/relationships/chart" Target="../charts/char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6.wmf"/><Relationship Id="rId5" Type="http://schemas.openxmlformats.org/officeDocument/2006/relationships/image" Target="../media/image15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40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0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12.xml"/><Relationship Id="rId4" Type="http://schemas.openxmlformats.org/officeDocument/2006/relationships/chart" Target="../charts/char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2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9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7"/>
          <p:cNvSpPr txBox="1">
            <a:spLocks/>
          </p:cNvSpPr>
          <p:nvPr/>
        </p:nvSpPr>
        <p:spPr>
          <a:xfrm>
            <a:off x="543520" y="2132857"/>
            <a:ext cx="8064897" cy="25202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О состоянии и результатах деятельности АО «Концерн ВКО «</a:t>
            </a:r>
            <a:r>
              <a:rPr lang="ru-RU" sz="2800" b="1" dirty="0">
                <a:solidFill>
                  <a:schemeClr val="tx2"/>
                </a:solidFill>
                <a:latin typeface="Arial" charset="0"/>
                <a:cs typeface="Arial" charset="0"/>
              </a:rPr>
              <a:t>Алмаз – </a:t>
            </a:r>
            <a:r>
              <a:rPr lang="ru-RU" sz="2800" b="1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Антей» </a:t>
            </a:r>
          </a:p>
          <a:p>
            <a:r>
              <a:rPr lang="ru-RU" sz="2800" b="1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в области управления качеством и надежностью оборонной продукции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35634"/>
            <a:ext cx="2227312" cy="224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165894" y="30276"/>
            <a:ext cx="8820150" cy="6329363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10" name="Заголовок 3"/>
          <p:cNvSpPr txBox="1">
            <a:spLocks/>
          </p:cNvSpPr>
          <p:nvPr/>
        </p:nvSpPr>
        <p:spPr bwMode="auto">
          <a:xfrm>
            <a:off x="213406" y="6359639"/>
            <a:ext cx="8820150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ru-RU" sz="1400" b="1" dirty="0" smtClean="0">
                <a:solidFill>
                  <a:srgbClr val="1F497D"/>
                </a:solidFill>
              </a:rPr>
              <a:t>Москва, 2021</a:t>
            </a:r>
            <a:endParaRPr lang="ru-RU" sz="1400" b="1" dirty="0">
              <a:solidFill>
                <a:srgbClr val="1F497D"/>
              </a:solidFill>
            </a:endParaRPr>
          </a:p>
        </p:txBody>
      </p:sp>
      <p:sp>
        <p:nvSpPr>
          <p:cNvPr id="9" name="Rectangle 94"/>
          <p:cNvSpPr>
            <a:spLocks noChangeArrowheads="1"/>
          </p:cNvSpPr>
          <p:nvPr/>
        </p:nvSpPr>
        <p:spPr bwMode="auto">
          <a:xfrm>
            <a:off x="452438" y="4987623"/>
            <a:ext cx="84963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1600" b="1" dirty="0">
                <a:solidFill>
                  <a:schemeClr val="tx2"/>
                </a:solidFill>
              </a:rPr>
              <a:t>Н</a:t>
            </a:r>
            <a:r>
              <a:rPr lang="ru-RU" sz="1600" b="1" dirty="0" smtClean="0">
                <a:solidFill>
                  <a:schemeClr val="tx2"/>
                </a:solidFill>
              </a:rPr>
              <a:t>ачальник </a:t>
            </a:r>
            <a:r>
              <a:rPr lang="ru-RU" sz="1600" b="1" dirty="0">
                <a:solidFill>
                  <a:schemeClr val="tx2"/>
                </a:solidFill>
              </a:rPr>
              <a:t>инспекции по качеству </a:t>
            </a:r>
            <a:endParaRPr lang="ru-RU" sz="1600" b="1" dirty="0" smtClean="0">
              <a:solidFill>
                <a:schemeClr val="tx2"/>
              </a:solidFill>
            </a:endParaRPr>
          </a:p>
          <a:p>
            <a:pPr algn="r"/>
            <a:r>
              <a:rPr lang="ru-RU" sz="1600" b="1" dirty="0" smtClean="0">
                <a:solidFill>
                  <a:schemeClr val="tx2"/>
                </a:solidFill>
              </a:rPr>
              <a:t>АО </a:t>
            </a:r>
            <a:r>
              <a:rPr lang="ru-RU" sz="1600" b="1" dirty="0">
                <a:solidFill>
                  <a:schemeClr val="tx2"/>
                </a:solidFill>
              </a:rPr>
              <a:t>«Концерн </a:t>
            </a:r>
            <a:r>
              <a:rPr lang="ru-RU" sz="1600" b="1" dirty="0" smtClean="0">
                <a:solidFill>
                  <a:schemeClr val="tx2"/>
                </a:solidFill>
              </a:rPr>
              <a:t>ВКО «Алмаз </a:t>
            </a:r>
            <a:r>
              <a:rPr lang="ru-RU" sz="1600" b="1" dirty="0">
                <a:solidFill>
                  <a:schemeClr val="tx2"/>
                </a:solidFill>
              </a:rPr>
              <a:t>– Антей</a:t>
            </a:r>
            <a:r>
              <a:rPr lang="ru-RU" sz="1600" b="1" dirty="0" smtClean="0">
                <a:solidFill>
                  <a:schemeClr val="tx2"/>
                </a:solidFill>
              </a:rPr>
              <a:t>» </a:t>
            </a:r>
          </a:p>
          <a:p>
            <a:pPr algn="r"/>
            <a:r>
              <a:rPr lang="ru-RU" sz="1600" b="1" dirty="0" err="1">
                <a:solidFill>
                  <a:schemeClr val="tx2"/>
                </a:solidFill>
              </a:rPr>
              <a:t>Палихов</a:t>
            </a:r>
            <a:r>
              <a:rPr lang="ru-RU" sz="1600" b="1" dirty="0">
                <a:solidFill>
                  <a:schemeClr val="tx2"/>
                </a:solidFill>
              </a:rPr>
              <a:t> </a:t>
            </a:r>
            <a:r>
              <a:rPr lang="ru-RU" sz="1600" b="1" dirty="0" smtClean="0">
                <a:solidFill>
                  <a:schemeClr val="tx2"/>
                </a:solidFill>
              </a:rPr>
              <a:t>Г.В.</a:t>
            </a:r>
            <a:endParaRPr lang="ru-RU" altLang="ru-RU" sz="16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40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099126" y="813"/>
            <a:ext cx="8044874" cy="979915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000" b="1" kern="1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цессы СМК, являющиеся основными источниками дефектов, выявленные в рамках пилотного проекта СУКНП и инспекторских проверок ДО Концерна 2018-2020 гг.</a:t>
            </a:r>
            <a:endParaRPr lang="ru-RU" sz="2000" b="1" kern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814"/>
            <a:ext cx="1099127" cy="979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0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0" y="1049166"/>
                <a:ext cx="9143999" cy="6649193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+mj-lt"/>
                  <a:buAutoNum type="arabicPeriod"/>
                </a:pPr>
                <a:r>
                  <a:rPr lang="ru-RU" sz="1600" b="1" dirty="0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Отсутствие в организациях ИС Концерна</a:t>
                </a:r>
                <a:r>
                  <a:rPr lang="ru-RU" sz="1600" b="1" dirty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, </a:t>
                </a:r>
                <a:r>
                  <a:rPr lang="ru-RU" sz="1600" b="1" dirty="0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серийно выпускающих </a:t>
                </a:r>
                <a:r>
                  <a:rPr lang="ru-RU" sz="1600" b="1" dirty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изделия </a:t>
                </a:r>
                <a:r>
                  <a:rPr lang="ru-RU" sz="1600" b="1" dirty="0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ОП,  репрезентативного учета и анализа дефектов, нарушений по всем источникам их генерации и фиксации. Количество выявленных дефектов, нарушений </a:t>
                </a:r>
                <a:r>
                  <a:rPr lang="ru-RU" sz="1600" b="1" dirty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на стадии ЖЦ «производство</a:t>
                </a:r>
                <a:r>
                  <a:rPr lang="ru-RU" sz="1600" b="1" dirty="0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» за счет мероприятий пилотного проекта СУКНП и инспекторских проверок увеличилось по сравнению с 2017 годом в 2018 году  в 17,6 раз, в 2019 году в 15,7 раз.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ru-RU" sz="1600" b="1" dirty="0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Крайне низкая результативность процесса «входной контроль» (в части ПКИ и изделий ЭКБ). При относительном количестве дефектов по причине ЭКБ в их общем       количестве ∽ (30 – 35)% результативность входного контроля по этому элементу производственной деятельности не превышает (3 – 4)%.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ru-RU" sz="1600" b="1" dirty="0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Крайне низкая результативность процесса «управление технической документацией». Из общего числа выпускаемых и внедряемых извещений об изменении конструкторской и технологической документации менее 20% (извещений), касаются изделий ОП, комплектующих изделий, генерирующих 80% дефектов, а в локализованной по Парето области наличие ИИ КД, ИИ ТД по кодам 2, 8,14 (ориентированные на качество продукции)  - 0%.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ru-RU" sz="1600" b="1" dirty="0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Формально, с нарушениями требований ГОСТ РВ 0015─002─2012, осуществляется контроль соблюдения технологической дисциплины выполняемых технологических операций. Доля нарушений технологической дисциплины в общем количестве причин по всем источникам фиксации дефектов и нарушений (производственные дефекты, списание в брак, отклонения от КД, ТД, </a:t>
                </a:r>
                <a:r>
                  <a:rPr lang="ru-RU" sz="1600" b="1" dirty="0" err="1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техотход</a:t>
                </a:r>
                <a:r>
                  <a:rPr lang="ru-RU" sz="1600" b="1" dirty="0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) составляет (80 -100)%.</a:t>
                </a:r>
              </a:p>
              <a:p>
                <a:pPr marL="361950" indent="350838" algn="just"/>
                <a:r>
                  <a:rPr lang="ru-RU" sz="1600" b="1" dirty="0" smtClean="0">
                    <a:solidFill>
                      <a:srgbClr val="10137A"/>
                    </a:solidFill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Выявлена сильная зависимость и оценен коэффициент парной корреляции между нарушениями технологической дисциплины и производственным дефектами по                               7 изделиям из локализованного (по Парето) множества на двух ДО Концерна, участвующих в выполнении пилотного проекта по СУКНП, который равен</a:t>
                </a:r>
              </a:p>
              <a:p>
                <a:pPr algn="ctr"/>
                <a:r>
                  <a:rPr lang="ru-RU" sz="1600" b="1" dirty="0" smtClean="0">
                    <a:solidFill>
                      <a:srgbClr val="10137A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b="1" i="0" smtClean="0">
                        <a:solidFill>
                          <a:srgbClr val="10137A"/>
                        </a:solidFill>
                        <a:latin typeface="Arial" panose="020B0604020202020204" pitchFamily="34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R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rgbClr val="10137A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ru-RU" sz="1600" b="1" i="1" dirty="0" smtClean="0">
                                <a:solidFill>
                                  <a:srgbClr val="10137A"/>
                                </a:solidFill>
                                <a:latin typeface="Cambria Math"/>
                                <a:ea typeface="Arial Unicode MS" panose="020B0604020202020204" pitchFamily="34" charset="-128"/>
                                <a:cs typeface="Arial Unicode MS" panose="020B0604020202020204" pitchFamily="34" charset="-128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ru-RU" sz="1600" b="1" i="0" dirty="0" smtClean="0">
                                <a:solidFill>
                                  <a:srgbClr val="10137A"/>
                                </a:solidFill>
                                <a:latin typeface="Arial" panose="020B0604020202020204" pitchFamily="34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НТД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ru-RU" sz="1600" b="1" i="0" dirty="0" smtClean="0">
                                <a:solidFill>
                                  <a:srgbClr val="10137A"/>
                                </a:solidFill>
                                <a:latin typeface="Arial" panose="020B0604020202020204" pitchFamily="34" charset="0"/>
                                <a:ea typeface="Arial Unicode MS" panose="020B0604020202020204" pitchFamily="34" charset="-128"/>
                                <a:cs typeface="Arial" panose="020B0604020202020204" pitchFamily="34" charset="0"/>
                              </a:rPr>
                              <m:t>ДЕФ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ru-RU" sz="1600" b="1" i="0" smtClean="0">
                        <a:solidFill>
                          <a:srgbClr val="10137A"/>
                        </a:solidFill>
                        <a:latin typeface="Arial" panose="020B0604020202020204" pitchFamily="34" charset="0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=0,76…0,92</m:t>
                    </m:r>
                  </m:oMath>
                </a14:m>
                <a:r>
                  <a:rPr lang="ru-RU" sz="1400" b="1" dirty="0" smtClean="0">
                    <a:solidFill>
                      <a:srgbClr val="10137A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 </a:t>
                </a:r>
                <a:endParaRPr lang="ru-RU" sz="1400" b="1" dirty="0">
                  <a:solidFill>
                    <a:srgbClr val="10137A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49166"/>
                <a:ext cx="9143999" cy="664919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Номер слайда 3"/>
          <p:cNvSpPr txBox="1">
            <a:spLocks/>
          </p:cNvSpPr>
          <p:nvPr/>
        </p:nvSpPr>
        <p:spPr>
          <a:xfrm>
            <a:off x="6876256" y="717341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36BF01F-F928-49AE-859B-4113E0910970}" type="slidenum">
              <a:rPr lang="ru-RU" sz="16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0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0668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099126" y="813"/>
            <a:ext cx="8044874" cy="979915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000" b="1" kern="1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цессы СМК, являющиеся основными источниками дефектов, выявленные в рамках реализации пилотного проекта и инспекторских проверок ДО Концерна 2018-2020 гг.</a:t>
            </a:r>
            <a:endParaRPr lang="ru-RU" sz="2000" b="1" kern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814"/>
            <a:ext cx="1099127" cy="979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88224" y="6472761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1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12043" y="1124744"/>
            <a:ext cx="8928992" cy="504753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endParaRPr lang="ru-RU" b="1" dirty="0" smtClean="0">
              <a:solidFill>
                <a:srgbClr val="10137A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marL="342900" indent="-342900" algn="just">
              <a:buFont typeface="+mj-lt"/>
              <a:buAutoNum type="arabicPeriod" startAt="5"/>
            </a:pPr>
            <a:r>
              <a:rPr lang="ru-RU" sz="1600" b="1" dirty="0" smtClean="0">
                <a:solidFill>
                  <a:srgbClr val="10137A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Используемые показатели оценки результативности деятельности ДО Концерна в сфере управления качеством носят формальный характер и не отражают действительное состояние дел в этой области. Так, например, используемый в качестве индикатора труда персонала показатель «сдача продукции ОТК с первого предъявления» не отражает качество труда, поскольку доля технологических операций, подлежащих контролю ОТК, не превышает в среднем по предприятиям ИС Концерна (25 – 30)%. По отдельным изделиям ОП этот показатель составляет &lt; 7%. Сравнение точечных оценок этого показателя статистически несостоятельно и приводит только к самоуспокоенности в части необходимости принятия каких либо мер.</a:t>
            </a:r>
          </a:p>
          <a:p>
            <a:pPr marL="342900" indent="-342900" algn="just">
              <a:buFont typeface="+mj-lt"/>
              <a:buAutoNum type="arabicPeriod" startAt="5"/>
            </a:pPr>
            <a:r>
              <a:rPr lang="ru-RU" sz="1600" b="1" dirty="0" smtClean="0">
                <a:solidFill>
                  <a:srgbClr val="10137A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Имеет место организация производственных процессов на рабочих местах по </a:t>
            </a:r>
            <a:r>
              <a:rPr lang="ru-RU" sz="1600" b="1" dirty="0" err="1" smtClean="0">
                <a:solidFill>
                  <a:srgbClr val="10137A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безлитерной</a:t>
            </a:r>
            <a:r>
              <a:rPr lang="ru-RU" sz="1600" b="1" dirty="0" smtClean="0">
                <a:solidFill>
                  <a:srgbClr val="10137A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, неактуальной  технической документации или при полном ее отсутствии. Имеется подтвержденный факт выпуска продукции в течение пяти лет по временной ТД.</a:t>
            </a:r>
          </a:p>
          <a:p>
            <a:pPr marL="361950" indent="271463" algn="just"/>
            <a:r>
              <a:rPr lang="ru-RU" sz="1600" b="1" dirty="0" smtClean="0">
                <a:solidFill>
                  <a:srgbClr val="10137A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ТД требует переработки, например, в части совмещения контрольных операций ОТК с операциями, в наибольшей степени генерирующих дефекты и нарушения и увеличения в технологическом процессе изготовления важнейших изделий оборонной продукции, в том числе из локализованного (по Парето) множества количества контрольных операций ОТК.</a:t>
            </a:r>
            <a:endParaRPr lang="ru-RU" sz="1600" b="1" dirty="0">
              <a:solidFill>
                <a:srgbClr val="10137A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8143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Диаграмма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2429352"/>
              </p:ext>
            </p:extLst>
          </p:nvPr>
        </p:nvGraphicFramePr>
        <p:xfrm>
          <a:off x="830319" y="5085184"/>
          <a:ext cx="7286415" cy="16804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9" name="Диаграмма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2647311"/>
              </p:ext>
            </p:extLst>
          </p:nvPr>
        </p:nvGraphicFramePr>
        <p:xfrm>
          <a:off x="251520" y="633405"/>
          <a:ext cx="8640960" cy="27730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8" name="Диаграмма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2465886"/>
              </p:ext>
            </p:extLst>
          </p:nvPr>
        </p:nvGraphicFramePr>
        <p:xfrm>
          <a:off x="179512" y="3284985"/>
          <a:ext cx="4248472" cy="18722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3" name="Диаграмма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9586760"/>
              </p:ext>
            </p:extLst>
          </p:nvPr>
        </p:nvGraphicFramePr>
        <p:xfrm>
          <a:off x="4453626" y="3284984"/>
          <a:ext cx="4582870" cy="18503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" name="Заголовок 1"/>
          <p:cNvSpPr txBox="1">
            <a:spLocks/>
          </p:cNvSpPr>
          <p:nvPr/>
        </p:nvSpPr>
        <p:spPr>
          <a:xfrm>
            <a:off x="821907" y="0"/>
            <a:ext cx="8322093" cy="637681"/>
          </a:xfrm>
          <a:prstGeom prst="rect">
            <a:avLst/>
          </a:prstGeom>
          <a:solidFill>
            <a:schemeClr val="bg1">
              <a:lumMod val="85000"/>
            </a:schemeClr>
          </a:solidFill>
          <a:extLst/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000" b="1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sz="1800" dirty="0" smtClean="0"/>
              <a:t>Изменение </a:t>
            </a:r>
            <a:r>
              <a:rPr lang="ru-RU" sz="1800" dirty="0"/>
              <a:t>количества дефектов ОП  по причине </a:t>
            </a:r>
            <a:r>
              <a:rPr lang="ru-RU" sz="1800" dirty="0" smtClean="0"/>
              <a:t>несоответствующих </a:t>
            </a:r>
            <a:r>
              <a:rPr lang="ru-RU" sz="1800" dirty="0"/>
              <a:t>ПКИ и </a:t>
            </a:r>
            <a:r>
              <a:rPr lang="ru-RU" sz="1800" dirty="0" smtClean="0"/>
              <a:t>ЭКБ (результативность входного контроля)</a:t>
            </a:r>
            <a:endParaRPr lang="ru-RU" sz="1800" dirty="0"/>
          </a:p>
        </p:txBody>
      </p:sp>
      <p:sp>
        <p:nvSpPr>
          <p:cNvPr id="8" name="Поле 2"/>
          <p:cNvSpPr txBox="1"/>
          <p:nvPr/>
        </p:nvSpPr>
        <p:spPr>
          <a:xfrm>
            <a:off x="1" y="637681"/>
            <a:ext cx="743036" cy="256073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400" b="1" spc="100" dirty="0">
                <a:solidFill>
                  <a:srgbClr val="17365D"/>
                </a:solidFill>
                <a:effectLst>
                  <a:outerShdw blurRad="75057" dist="38100" dir="5400000" sy="-20000">
                    <a:srgbClr val="000000">
                      <a:alpha val="25000"/>
                    </a:srgbClr>
                  </a:outerShdw>
                  <a:reflection blurRad="6350" stA="55000" endA="50" endPos="85000" dist="29997" dir="5400000" sy="-100000" algn="bl"/>
                </a:effectLst>
                <a:latin typeface="Verdana"/>
                <a:ea typeface="Constantia"/>
                <a:cs typeface="Arial"/>
              </a:rPr>
              <a:t>КОНЦЕРН</a:t>
            </a:r>
            <a:r>
              <a:rPr lang="ru-RU" sz="400" b="1" spc="100" dirty="0">
                <a:solidFill>
                  <a:srgbClr val="17365D"/>
                </a:solidFill>
                <a:effectLst>
                  <a:outerShdw blurRad="75057" dist="38100" dir="5400000" sy="-20000">
                    <a:srgbClr val="000000">
                      <a:alpha val="25000"/>
                    </a:srgbClr>
                  </a:outerShdw>
                  <a:reflection blurRad="6350" stA="55000" endA="50" endPos="85000" dist="29997" dir="5400000" sy="-100000" algn="bl"/>
                </a:effectLst>
                <a:latin typeface="Verdana"/>
                <a:ea typeface="Constantia"/>
                <a:cs typeface="Times New Roman"/>
              </a:rPr>
              <a:t> </a:t>
            </a:r>
            <a:r>
              <a:rPr lang="ru-RU" sz="400" b="1" spc="100" dirty="0" smtClean="0">
                <a:solidFill>
                  <a:srgbClr val="17365D"/>
                </a:solidFill>
                <a:effectLst>
                  <a:outerShdw blurRad="75057" dist="38100" dir="5400000" sy="-20000">
                    <a:srgbClr val="000000">
                      <a:alpha val="25000"/>
                    </a:srgbClr>
                  </a:outerShdw>
                  <a:reflection blurRad="6350" stA="55000" endA="50" endPos="85000" dist="29997" dir="5400000" sy="-100000" algn="bl"/>
                </a:effectLst>
                <a:latin typeface="Verdana"/>
                <a:ea typeface="Constantia"/>
                <a:cs typeface="Arial"/>
              </a:rPr>
              <a:t>ВКО</a:t>
            </a:r>
            <a:endParaRPr lang="ru-RU" sz="900" dirty="0">
              <a:solidFill>
                <a:srgbClr val="000000"/>
              </a:solidFill>
              <a:ea typeface="Constantia"/>
              <a:cs typeface="Times New Roman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sz="400" b="1" spc="100" dirty="0">
                <a:solidFill>
                  <a:srgbClr val="17365D"/>
                </a:solidFill>
                <a:effectLst>
                  <a:outerShdw blurRad="75057" dist="38100" dir="5400000" sy="-20000">
                    <a:srgbClr val="000000">
                      <a:alpha val="25000"/>
                    </a:srgbClr>
                  </a:outerShdw>
                  <a:reflection blurRad="6350" stA="55000" endA="50" endPos="85000" dist="29997" dir="5400000" sy="-100000" algn="bl"/>
                </a:effectLst>
                <a:latin typeface="Verdana"/>
                <a:ea typeface="Constantia"/>
                <a:cs typeface="Arial"/>
              </a:rPr>
              <a:t>АЛМАЗ</a:t>
            </a:r>
            <a:r>
              <a:rPr lang="ru-RU" sz="400" b="1" spc="100" dirty="0">
                <a:solidFill>
                  <a:srgbClr val="17365D"/>
                </a:solidFill>
                <a:effectLst>
                  <a:outerShdw blurRad="75057" dist="38100" dir="5400000" sy="-20000">
                    <a:srgbClr val="000000">
                      <a:alpha val="25000"/>
                    </a:srgbClr>
                  </a:outerShdw>
                  <a:reflection blurRad="6350" stA="55000" endA="50" endPos="85000" dist="29997" dir="5400000" sy="-100000" algn="bl"/>
                </a:effectLst>
                <a:latin typeface="Verdana"/>
                <a:ea typeface="Constantia"/>
                <a:cs typeface="Times New Roman"/>
              </a:rPr>
              <a:t>-</a:t>
            </a:r>
            <a:r>
              <a:rPr lang="ru-RU" sz="400" b="1" spc="100" dirty="0">
                <a:solidFill>
                  <a:srgbClr val="17365D"/>
                </a:solidFill>
                <a:effectLst>
                  <a:outerShdw blurRad="75057" dist="38100" dir="5400000" sy="-20000">
                    <a:srgbClr val="000000">
                      <a:alpha val="25000"/>
                    </a:srgbClr>
                  </a:outerShdw>
                  <a:reflection blurRad="6350" stA="55000" endA="50" endPos="85000" dist="29997" dir="5400000" sy="-100000" algn="bl"/>
                </a:effectLst>
                <a:latin typeface="Verdana"/>
                <a:ea typeface="Constantia"/>
                <a:cs typeface="Arial"/>
              </a:rPr>
              <a:t>АНТЕЙ</a:t>
            </a:r>
            <a:endParaRPr lang="ru-RU" sz="900" dirty="0">
              <a:solidFill>
                <a:srgbClr val="000000"/>
              </a:solidFill>
              <a:ea typeface="Constantia"/>
              <a:cs typeface="Times New Roman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5267" y="1"/>
            <a:ext cx="799406" cy="962025"/>
            <a:chOff x="51629" y="15018"/>
            <a:chExt cx="743036" cy="968441"/>
          </a:xfrm>
        </p:grpSpPr>
        <p:pic>
          <p:nvPicPr>
            <p:cNvPr id="10" name="Рисунок 9" descr="Безимени-1"/>
            <p:cNvPicPr>
              <a:picLocks noChangeAspect="1"/>
            </p:cNvPicPr>
            <p:nvPr/>
          </p:nvPicPr>
          <p:blipFill rotWithShape="1">
            <a:blip r:embed="rId6" cstate="print">
              <a:lum bright="-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170" r="38602" b="70742"/>
            <a:stretch/>
          </p:blipFill>
          <p:spPr bwMode="auto">
            <a:xfrm>
              <a:off x="51629" y="15018"/>
              <a:ext cx="743035" cy="719139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1" name="Поле 2"/>
            <p:cNvSpPr txBox="1"/>
            <p:nvPr/>
          </p:nvSpPr>
          <p:spPr>
            <a:xfrm>
              <a:off x="51629" y="652646"/>
              <a:ext cx="743036" cy="33081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</a:pPr>
              <a:r>
                <a:rPr lang="ru-RU" sz="400" b="1" spc="100" dirty="0">
                  <a:solidFill>
                    <a:srgbClr val="17365D"/>
                  </a:solidFill>
                  <a:effectLst>
                    <a:outerShdw blurRad="75057" dist="38100" dir="5400000" sy="-20000">
                      <a:srgbClr val="000000">
                        <a:alpha val="25000"/>
                      </a:srgbClr>
                    </a:outerShdw>
                    <a:reflection blurRad="6350" stA="55000" endA="50" endPos="85000" dist="29997" dir="5400000" sy="-100000" algn="bl"/>
                  </a:effectLst>
                  <a:latin typeface="Verdana"/>
                  <a:ea typeface="Constantia"/>
                  <a:cs typeface="Arial"/>
                </a:rPr>
                <a:t>КОНЦЕРН</a:t>
              </a:r>
              <a:r>
                <a:rPr lang="ru-RU" sz="400" b="1" spc="100" dirty="0">
                  <a:solidFill>
                    <a:srgbClr val="17365D"/>
                  </a:solidFill>
                  <a:effectLst>
                    <a:outerShdw blurRad="75057" dist="38100" dir="5400000" sy="-20000">
                      <a:srgbClr val="000000">
                        <a:alpha val="25000"/>
                      </a:srgbClr>
                    </a:outerShdw>
                    <a:reflection blurRad="6350" stA="55000" endA="50" endPos="85000" dist="29997" dir="5400000" sy="-100000" algn="bl"/>
                  </a:effectLst>
                  <a:latin typeface="Verdana"/>
                  <a:ea typeface="Constantia"/>
                  <a:cs typeface="Times New Roman"/>
                </a:rPr>
                <a:t> </a:t>
              </a:r>
              <a:r>
                <a:rPr lang="ru-RU" sz="400" b="1" spc="100" dirty="0">
                  <a:solidFill>
                    <a:srgbClr val="17365D"/>
                  </a:solidFill>
                  <a:effectLst>
                    <a:outerShdw blurRad="75057" dist="38100" dir="5400000" sy="-20000">
                      <a:srgbClr val="000000">
                        <a:alpha val="25000"/>
                      </a:srgbClr>
                    </a:outerShdw>
                    <a:reflection blurRad="6350" stA="55000" endA="50" endPos="85000" dist="29997" dir="5400000" sy="-100000" algn="bl"/>
                  </a:effectLst>
                  <a:latin typeface="Verdana"/>
                  <a:ea typeface="Constantia"/>
                  <a:cs typeface="Arial"/>
                </a:rPr>
                <a:t>ВКО</a:t>
              </a:r>
              <a:endParaRPr lang="ru-RU" sz="900" dirty="0">
                <a:solidFill>
                  <a:srgbClr val="000000"/>
                </a:solidFill>
                <a:ea typeface="Constantia"/>
                <a:cs typeface="Times New Roman"/>
              </a:endParaRPr>
            </a:p>
            <a:p>
              <a:pPr algn="ctr">
                <a:lnSpc>
                  <a:spcPct val="115000"/>
                </a:lnSpc>
              </a:pPr>
              <a:r>
                <a:rPr lang="ru-RU" sz="400" b="1" spc="100" dirty="0">
                  <a:solidFill>
                    <a:srgbClr val="17365D"/>
                  </a:solidFill>
                  <a:effectLst>
                    <a:outerShdw blurRad="75057" dist="38100" dir="5400000" sy="-20000">
                      <a:srgbClr val="000000">
                        <a:alpha val="25000"/>
                      </a:srgbClr>
                    </a:outerShdw>
                    <a:reflection blurRad="6350" stA="55000" endA="50" endPos="85000" dist="29997" dir="5400000" sy="-100000" algn="bl"/>
                  </a:effectLst>
                  <a:latin typeface="Verdana"/>
                  <a:ea typeface="Constantia"/>
                  <a:cs typeface="Arial"/>
                </a:rPr>
                <a:t>АЛМАЗ</a:t>
              </a:r>
              <a:r>
                <a:rPr lang="ru-RU" sz="400" b="1" spc="100" dirty="0">
                  <a:solidFill>
                    <a:srgbClr val="17365D"/>
                  </a:solidFill>
                  <a:effectLst>
                    <a:outerShdw blurRad="75057" dist="38100" dir="5400000" sy="-20000">
                      <a:srgbClr val="000000">
                        <a:alpha val="25000"/>
                      </a:srgbClr>
                    </a:outerShdw>
                    <a:reflection blurRad="6350" stA="55000" endA="50" endPos="85000" dist="29997" dir="5400000" sy="-100000" algn="bl"/>
                  </a:effectLst>
                  <a:latin typeface="Verdana"/>
                  <a:ea typeface="Constantia"/>
                  <a:cs typeface="Times New Roman"/>
                </a:rPr>
                <a:t>-</a:t>
              </a:r>
              <a:r>
                <a:rPr lang="ru-RU" sz="400" b="1" spc="100" dirty="0">
                  <a:solidFill>
                    <a:srgbClr val="17365D"/>
                  </a:solidFill>
                  <a:effectLst>
                    <a:outerShdw blurRad="75057" dist="38100" dir="5400000" sy="-20000">
                      <a:srgbClr val="000000">
                        <a:alpha val="25000"/>
                      </a:srgbClr>
                    </a:outerShdw>
                    <a:reflection blurRad="6350" stA="55000" endA="50" endPos="85000" dist="29997" dir="5400000" sy="-100000" algn="bl"/>
                  </a:effectLst>
                  <a:latin typeface="Verdana"/>
                  <a:ea typeface="Constantia"/>
                  <a:cs typeface="Arial"/>
                </a:rPr>
                <a:t>АНТЕЙ</a:t>
              </a:r>
              <a:endParaRPr lang="ru-RU" sz="900" dirty="0">
                <a:solidFill>
                  <a:srgbClr val="000000"/>
                </a:solidFill>
                <a:ea typeface="Constantia"/>
                <a:cs typeface="Times New Roman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595914" y="2831553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000" b="1" dirty="0" smtClean="0">
                <a:solidFill>
                  <a:srgbClr val="000000"/>
                </a:solidFill>
              </a:rPr>
              <a:t>год</a:t>
            </a:r>
            <a:endParaRPr lang="ru-RU" sz="1000" b="1" dirty="0">
              <a:solidFill>
                <a:srgbClr val="0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21906" y="847745"/>
            <a:ext cx="5578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 sz="12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ru-RU" sz="1050" b="1" dirty="0" err="1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деф</a:t>
            </a:r>
            <a:r>
              <a:rPr lang="ru-RU" sz="1200" b="1" dirty="0" smtClean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.</a:t>
            </a:r>
            <a:endParaRPr lang="ru-RU" sz="1200" b="1" dirty="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289" y="7938"/>
            <a:ext cx="790383" cy="789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948264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2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5" name="TextBox 1"/>
          <p:cNvSpPr txBox="1"/>
          <p:nvPr/>
        </p:nvSpPr>
        <p:spPr>
          <a:xfrm flipH="1">
            <a:off x="7236296" y="899055"/>
            <a:ext cx="1584176" cy="261243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b="1" dirty="0" smtClean="0"/>
              <a:t>% фактические уровни</a:t>
            </a:r>
            <a:endParaRPr lang="ru-RU" b="1" dirty="0"/>
          </a:p>
        </p:txBody>
      </p:sp>
      <p:sp>
        <p:nvSpPr>
          <p:cNvPr id="17" name="TextBox 1"/>
          <p:cNvSpPr txBox="1"/>
          <p:nvPr/>
        </p:nvSpPr>
        <p:spPr>
          <a:xfrm flipH="1">
            <a:off x="7215478" y="637681"/>
            <a:ext cx="1512168" cy="261243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b="1" dirty="0" smtClean="0">
                <a:solidFill>
                  <a:srgbClr val="FF0000"/>
                </a:solidFill>
              </a:rPr>
              <a:t>% требуемые уровни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69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899592" y="0"/>
            <a:ext cx="8244408" cy="836712"/>
          </a:xfrm>
          <a:prstGeom prst="rect">
            <a:avLst/>
          </a:prstGeom>
          <a:solidFill>
            <a:schemeClr val="bg1">
              <a:lumMod val="85000"/>
            </a:schemeClr>
          </a:solidFill>
          <a:extLst/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000" b="1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sz="1600" dirty="0"/>
              <a:t>Доля нарушений </a:t>
            </a:r>
            <a:r>
              <a:rPr lang="ru-RU" sz="1600" dirty="0" smtClean="0"/>
              <a:t>(дефектов) по причине </a:t>
            </a:r>
            <a:r>
              <a:rPr lang="ru-RU" sz="1600" dirty="0"/>
              <a:t>«нарушение </a:t>
            </a:r>
            <a:r>
              <a:rPr lang="ru-RU" sz="1600" dirty="0" smtClean="0"/>
              <a:t>персоналом технологической </a:t>
            </a:r>
            <a:r>
              <a:rPr lang="ru-RU" sz="1600" dirty="0"/>
              <a:t>дисциплины</a:t>
            </a:r>
            <a:r>
              <a:rPr lang="ru-RU" sz="1600" dirty="0" smtClean="0"/>
              <a:t>»  </a:t>
            </a:r>
            <a:r>
              <a:rPr lang="ru-RU" sz="1600" dirty="0"/>
              <a:t>(стадия ЖЦИ «производство</a:t>
            </a:r>
            <a:r>
              <a:rPr lang="ru-RU" sz="1600" dirty="0" smtClean="0"/>
              <a:t>») </a:t>
            </a:r>
          </a:p>
          <a:p>
            <a:r>
              <a:rPr lang="ru-RU" sz="1600" dirty="0" smtClean="0"/>
              <a:t>(по результатам пилотного проекта и инспекторских проверок)</a:t>
            </a:r>
            <a:endParaRPr lang="ru-RU" sz="1600" dirty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7938"/>
            <a:ext cx="899591" cy="828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Диаграмма 13"/>
          <p:cNvGraphicFramePr/>
          <p:nvPr>
            <p:extLst>
              <p:ext uri="{D42A27DB-BD31-4B8C-83A1-F6EECF244321}">
                <p14:modId xmlns:p14="http://schemas.microsoft.com/office/powerpoint/2010/main" val="3371504759"/>
              </p:ext>
            </p:extLst>
          </p:nvPr>
        </p:nvGraphicFramePr>
        <p:xfrm>
          <a:off x="-10861" y="775352"/>
          <a:ext cx="9091850" cy="5244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20373" y="4437112"/>
            <a:ext cx="93610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 smtClean="0"/>
              <a:t>Источники дефектов, нарушений</a:t>
            </a:r>
            <a:endParaRPr lang="ru-RU" sz="1100" b="1" dirty="0"/>
          </a:p>
        </p:txBody>
      </p:sp>
      <p:sp>
        <p:nvSpPr>
          <p:cNvPr id="13" name="Блок-схема: процесс 12"/>
          <p:cNvSpPr/>
          <p:nvPr/>
        </p:nvSpPr>
        <p:spPr>
          <a:xfrm>
            <a:off x="4919610" y="6125060"/>
            <a:ext cx="906145" cy="283243"/>
          </a:xfrm>
          <a:prstGeom prst="flowChartProcess">
            <a:avLst/>
          </a:prstGeom>
          <a:pattFill prst="dkDnDiag">
            <a:fgClr>
              <a:srgbClr val="FF0000"/>
            </a:fgClr>
            <a:bgClr>
              <a:schemeClr val="bg1"/>
            </a:bgClr>
          </a:pattFill>
          <a:ln w="0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16" name="TextBox 14"/>
          <p:cNvSpPr txBox="1"/>
          <p:nvPr/>
        </p:nvSpPr>
        <p:spPr>
          <a:xfrm>
            <a:off x="5825755" y="6078238"/>
            <a:ext cx="3210741" cy="58085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ru-RU" sz="1600" b="1" kern="1200" dirty="0">
                <a:solidFill>
                  <a:srgbClr val="000000"/>
                </a:solidFill>
                <a:effectLst/>
                <a:latin typeface="Arial"/>
                <a:ea typeface="MS Mincho"/>
              </a:rPr>
              <a:t>– </a:t>
            </a:r>
            <a:r>
              <a:rPr lang="ru-RU" sz="1600" b="1" kern="1200" dirty="0" smtClean="0">
                <a:solidFill>
                  <a:srgbClr val="000000"/>
                </a:solidFill>
                <a:effectLst/>
                <a:latin typeface="Arial"/>
                <a:ea typeface="MS Mincho"/>
              </a:rPr>
              <a:t>данные </a:t>
            </a:r>
            <a:r>
              <a:rPr lang="ru-RU" sz="1600" b="1" dirty="0" smtClean="0">
                <a:solidFill>
                  <a:srgbClr val="000000"/>
                </a:solidFill>
                <a:latin typeface="Arial"/>
                <a:ea typeface="MS Mincho"/>
              </a:rPr>
              <a:t>по вине персонала отсутствуют</a:t>
            </a:r>
            <a:endParaRPr lang="ru-RU" sz="1600" b="1" kern="1200" dirty="0" smtClean="0">
              <a:solidFill>
                <a:srgbClr val="000000"/>
              </a:solidFill>
              <a:effectLst/>
              <a:latin typeface="Arial"/>
              <a:ea typeface="MS Mincho"/>
            </a:endParaRPr>
          </a:p>
          <a:p>
            <a:endParaRPr lang="ru-RU" sz="1600" b="1" dirty="0">
              <a:solidFill>
                <a:srgbClr val="000000"/>
              </a:solidFill>
              <a:latin typeface="Arial"/>
              <a:ea typeface="MS Mincho"/>
            </a:endParaRPr>
          </a:p>
          <a:p>
            <a:endParaRPr lang="ru-RU" sz="1200" dirty="0">
              <a:effectLst/>
              <a:latin typeface="Times New Roman"/>
              <a:ea typeface="MS Mincho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539552" y="6089927"/>
            <a:ext cx="3325495" cy="432048"/>
            <a:chOff x="0" y="0"/>
            <a:chExt cx="3325495" cy="179451"/>
          </a:xfrm>
        </p:grpSpPr>
        <p:sp>
          <p:nvSpPr>
            <p:cNvPr id="19" name="TextBox 14"/>
            <p:cNvSpPr txBox="1"/>
            <p:nvPr/>
          </p:nvSpPr>
          <p:spPr>
            <a:xfrm>
              <a:off x="914400" y="0"/>
              <a:ext cx="2411095" cy="17945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ru-RU" sz="1600" b="1" kern="1200" dirty="0">
                  <a:solidFill>
                    <a:srgbClr val="000000"/>
                  </a:solidFill>
                  <a:effectLst/>
                  <a:latin typeface="Arial"/>
                  <a:ea typeface="MS Mincho"/>
                </a:rPr>
                <a:t>– вина </a:t>
              </a:r>
              <a:r>
                <a:rPr lang="ru-RU" sz="1600" b="1" kern="1200" dirty="0" smtClean="0">
                  <a:solidFill>
                    <a:srgbClr val="000000"/>
                  </a:solidFill>
                  <a:effectLst/>
                  <a:latin typeface="Arial"/>
                  <a:ea typeface="MS Mincho"/>
                </a:rPr>
                <a:t>персонала</a:t>
              </a:r>
            </a:p>
            <a:p>
              <a:endParaRPr lang="ru-RU" sz="1600" b="1" dirty="0">
                <a:solidFill>
                  <a:srgbClr val="000000"/>
                </a:solidFill>
                <a:latin typeface="Arial"/>
                <a:ea typeface="MS Mincho"/>
              </a:endParaRPr>
            </a:p>
            <a:p>
              <a:endParaRPr lang="ru-RU" sz="1200" dirty="0">
                <a:effectLst/>
                <a:latin typeface="Times New Roman"/>
                <a:ea typeface="MS Mincho"/>
              </a:endParaRPr>
            </a:p>
          </p:txBody>
        </p:sp>
        <p:sp>
          <p:nvSpPr>
            <p:cNvPr id="20" name="Блок-схема: процесс 19"/>
            <p:cNvSpPr/>
            <p:nvPr/>
          </p:nvSpPr>
          <p:spPr>
            <a:xfrm>
              <a:off x="0" y="31898"/>
              <a:ext cx="906145" cy="117645"/>
            </a:xfrm>
            <a:prstGeom prst="flowChartProcess">
              <a:avLst/>
            </a:prstGeom>
            <a:solidFill>
              <a:schemeClr val="accent1">
                <a:lumMod val="60000"/>
                <a:lumOff val="40000"/>
              </a:schemeClr>
            </a:solid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72017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>
                <a:extLst>
                  <a:ext uri="{FF2B5EF4-FFF2-40B4-BE49-F238E27FC236}">
                    <a16:creationId xmlns="" xmlns:a16="http://schemas.microsoft.com/office/drawing/2014/main" id="{1486125E-37F3-D742-A8B4-2DDB32766A4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91027" y="756749"/>
                <a:ext cx="6858000" cy="531072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rmAutofit/>
              </a:bodyPr>
              <a:lstStyle>
                <a:lvl1pPr algn="ctr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60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endParaRPr lang="ru-RU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Заголовок 1">
                <a:extLst>
                  <a:ext uri="{FF2B5EF4-FFF2-40B4-BE49-F238E27FC236}">
                    <a16:creationId xmlns="" xmlns:a16="http://schemas.microsoft.com/office/drawing/2014/main" id="{1486125E-37F3-D742-A8B4-2DDB32766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27" y="756749"/>
                <a:ext cx="6858000" cy="531072"/>
              </a:xfrm>
              <a:prstGeom prst="rect">
                <a:avLst/>
              </a:prstGeom>
              <a:blipFill rotWithShape="1">
                <a:blip r:embed="rId4"/>
                <a:stretch>
                  <a:fillRect t="-1299" r="-21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017550" y="-6926"/>
                <a:ext cx="8126450" cy="129474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xtLst/>
            </p:spPr>
            <p:txBody>
              <a:bodyPr vert="horz" lIns="91440" tIns="45720" rIns="91440" bIns="45720" rtlCol="0" anchor="ctr">
                <a:noAutofit/>
              </a:bodyPr>
              <a:lstStyle/>
              <a:p>
                <a:pPr indent="803275" algn="ctr">
                  <a:spcBef>
                    <a:spcPct val="0"/>
                  </a:spcBef>
                </a:pPr>
                <a:r>
                  <a:rPr lang="ru-RU" sz="2000" b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Оценка корреляционной зависимост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srgbClr val="002060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ru-RU" sz="2000" b="0" i="1" smtClean="0">
                            <a:solidFill>
                              <a:srgbClr val="002060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ТД</m:t>
                        </m:r>
                      </m:sub>
                    </m:sSub>
                    <m:r>
                      <a:rPr lang="ru-RU" sz="2000" b="0" i="0" smtClean="0">
                        <a:solidFill>
                          <a:srgbClr val="002060"/>
                        </a:solidFill>
                        <a:latin typeface="Cambria Math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002060"/>
                        </a:solidFill>
                        <a:latin typeface="Cambria Math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f</m:t>
                    </m:r>
                    <m:r>
                      <a:rPr lang="en-US" sz="2000" b="0" i="0" smtClean="0">
                        <a:solidFill>
                          <a:srgbClr val="002060"/>
                        </a:solidFill>
                        <a:latin typeface="Cambria Math"/>
                        <a:ea typeface="Arial Unicode MS" panose="020B0604020202020204" pitchFamily="34" charset="-128"/>
                        <a:cs typeface="Arial" panose="020B0604020202020204" pitchFamily="34" charset="0"/>
                      </a:rPr>
                      <m:t> (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srgbClr val="002060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b>
                        <m:r>
                          <a:rPr lang="ru-RU" sz="2000" b="0" i="1" smtClean="0">
                            <a:solidFill>
                              <a:srgbClr val="002060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Arial" panose="020B0604020202020204" pitchFamily="34" charset="0"/>
                          </a:rPr>
                          <m:t>деф</m:t>
                        </m:r>
                      </m:sub>
                    </m:sSub>
                  </m:oMath>
                </a14:m>
                <a:r>
                  <a:rPr lang="ru-RU" sz="2000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)             </a:t>
                </a:r>
                <a:r>
                  <a:rPr lang="ru-RU" sz="2000" b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/>
                </a:r>
                <a:br>
                  <a:rPr lang="ru-RU" sz="2000" b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</a:br>
                <a:r>
                  <a:rPr lang="ru-RU" sz="2000" b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" panose="020B0604020202020204" pitchFamily="34" charset="0"/>
                  </a:rPr>
                  <a:t>изделий ОП из локализованного множества на ДО Концерна, реализующих пилотный проект СУКНП</a:t>
                </a:r>
                <a:endParaRPr lang="ru-RU" sz="2000" b="1" dirty="0">
                  <a:solidFill>
                    <a:srgbClr val="00206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550" y="-6926"/>
                <a:ext cx="8126450" cy="1294747"/>
              </a:xfrm>
              <a:prstGeom prst="rect">
                <a:avLst/>
              </a:prstGeom>
              <a:blipFill rotWithShape="1">
                <a:blip r:embed="rId5"/>
                <a:stretch>
                  <a:fillRect r="-7802"/>
                </a:stretch>
              </a:blipFill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424"/>
            <a:ext cx="971600" cy="965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5380478"/>
                  </p:ext>
                </p:extLst>
              </p:nvPr>
            </p:nvGraphicFramePr>
            <p:xfrm>
              <a:off x="35493" y="1397000"/>
              <a:ext cx="9001003" cy="335310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15588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312732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471664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3488433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717699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  <a:gridCol w="1594887">
                      <a:extLst>
                        <a:ext uri="{9D8B030D-6E8A-4147-A177-3AD203B41FA5}">
                          <a16:colId xmlns="" xmlns:a16="http://schemas.microsoft.com/office/drawing/2014/main" val="20005"/>
                        </a:ext>
                      </a:extLst>
                    </a:gridCol>
                  </a:tblGrid>
                  <a:tr h="375816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№</a:t>
                          </a:r>
                          <a:b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/п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редприятие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Корреляционная зависимость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b="1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Коэффициент парной корреляции</a:t>
                          </a:r>
                        </a:p>
                        <a:p>
                          <a:pPr algn="ctr"/>
                          <a:endParaRPr lang="ru-RU" sz="1200" b="1" dirty="0" smtClean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  <a:p>
                          <a:pPr algn="ctr"/>
                          <a:endParaRPr lang="ru-RU" sz="1200" b="1" dirty="0" smtClean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  <a:p>
                          <a:pPr algn="ctr"/>
                          <a:endParaRPr lang="ru-RU" sz="1200" b="1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60040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1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Тип зависимости</a:t>
                          </a:r>
                          <a:endParaRPr lang="ru-RU" sz="1200" b="1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1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     ,</a:t>
                          </a:r>
                        </a:p>
                        <a:p>
                          <a:pPr algn="ctr"/>
                          <a:r>
                            <a:rPr lang="ru-RU" sz="1200" b="1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  <a:endParaRPr lang="ru-RU" sz="1200" b="1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522104">
                    <a:tc rowSpan="5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rowSpan="5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редприятие 1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 1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0" i="1" smtClean="0">
                                        <a:latin typeface="Cambria Math"/>
                                        <a:ea typeface="Arial Unicode MS" panose="020B0604020202020204" pitchFamily="34" charset="-128"/>
                                        <a:cs typeface="Arial Unicode MS" panose="020B0604020202020204" pitchFamily="34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600" b="0" i="0" smtClean="0">
                                        <a:latin typeface="Arial" panose="020B0604020202020204" pitchFamily="34" charset="0"/>
                                        <a:ea typeface="Arial Unicode MS" panose="020B0604020202020204" pitchFamily="34" charset="-128"/>
                                        <a:cs typeface="Arial" panose="020B0604020202020204" pitchFamily="34" charset="0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ru-RU" sz="1600" b="0" i="0" smtClean="0">
                                        <a:latin typeface="Arial" panose="020B0604020202020204" pitchFamily="34" charset="0"/>
                                        <a:ea typeface="Arial Unicode MS" panose="020B0604020202020204" pitchFamily="34" charset="-128"/>
                                        <a:cs typeface="Arial" panose="020B0604020202020204" pitchFamily="34" charset="0"/>
                                      </a:rPr>
                                      <m:t>ТД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ru-RU" sz="1600" b="0" i="0" smtClean="0">
                                    <a:latin typeface="Arial" panose="020B0604020202020204" pitchFamily="34" charset="0"/>
                                    <a:ea typeface="Arial Unicode MS" panose="020B0604020202020204" pitchFamily="34" charset="-128"/>
                                    <a:cs typeface="Arial" panose="020B0604020202020204" pitchFamily="34" charset="0"/>
                                  </a:rPr>
                                  <m:t>=1,801 </m:t>
                                </m:r>
                                <m:sSubSup>
                                  <m:sSubSupPr>
                                    <m:ctrlPr>
                                      <a:rPr lang="ru-RU" sz="1600" b="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Arial Unicode MS" panose="020B0604020202020204" pitchFamily="34" charset="-128"/>
                                        <a:cs typeface="Arial Unicode MS" panose="020B0604020202020204" pitchFamily="34" charset="-128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600" b="0" i="0" kern="1200" smtClean="0">
                                        <a:solidFill>
                                          <a:schemeClr val="dk1"/>
                                        </a:solidFill>
                                        <a:latin typeface="Arial" panose="020B0604020202020204" pitchFamily="34" charset="0"/>
                                        <a:ea typeface="Arial Unicode MS" panose="020B0604020202020204" pitchFamily="34" charset="-128"/>
                                        <a:cs typeface="Arial" panose="020B0604020202020204" pitchFamily="34" charset="0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ru-RU" sz="1600" b="0" i="0" kern="1200" smtClean="0">
                                        <a:solidFill>
                                          <a:schemeClr val="dk1"/>
                                        </a:solidFill>
                                        <a:latin typeface="Arial" panose="020B0604020202020204" pitchFamily="34" charset="0"/>
                                        <a:ea typeface="Arial Unicode MS" panose="020B0604020202020204" pitchFamily="34" charset="-128"/>
                                        <a:cs typeface="Arial" panose="020B0604020202020204" pitchFamily="34" charset="0"/>
                                      </a:rPr>
                                      <m:t>д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en-US" sz="1600" b="0" i="0" kern="1200" smtClean="0">
                                        <a:solidFill>
                                          <a:schemeClr val="dk1"/>
                                        </a:solidFill>
                                        <a:latin typeface="Arial" panose="020B0604020202020204" pitchFamily="34" charset="0"/>
                                        <a:ea typeface="Arial Unicode MS" panose="020B0604020202020204" pitchFamily="34" charset="-128"/>
                                        <a:cs typeface="Arial" panose="020B0604020202020204" pitchFamily="34" charset="0"/>
                                      </a:rPr>
                                      <m:t>0,649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sz="1600" b="0" i="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03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93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433288"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 2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600" b="0" i="1" smtClean="0">
                                      <a:latin typeface="Cambria Math"/>
                                      <a:ea typeface="Arial Unicode MS" panose="020B0604020202020204" pitchFamily="34" charset="-128"/>
                                      <a:cs typeface="Arial Unicode MS" panose="020B060402020202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1600" b="0" i="0" smtClean="0"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ru-RU" sz="1600" b="0" i="0" smtClean="0"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ТД</m:t>
                                  </m:r>
                                </m:sub>
                              </m:sSub>
                            </m:oMath>
                          </a14:m>
                          <a:r>
                            <a:rPr lang="ru-RU" sz="1600" b="0" i="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 =</a:t>
                          </a:r>
                          <a:r>
                            <a:rPr lang="ru-RU" sz="1600" b="0" i="0" baseline="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 0,322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ru-RU" sz="1600" b="0" i="1" smtClean="0">
                                      <a:latin typeface="Cambria Math"/>
                                      <a:ea typeface="Arial Unicode MS" panose="020B0604020202020204" pitchFamily="34" charset="-128"/>
                                      <a:cs typeface="Arial Unicode MS" panose="020B0604020202020204" pitchFamily="34" charset="-128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ru-RU" sz="1600" b="0" i="0" smtClean="0"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1600" b="0" i="0" smtClean="0"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ru-RU" sz="1600" b="0" i="0" smtClean="0"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д</m:t>
                                  </m:r>
                                </m:sub>
                                <m:sup/>
                              </m:sSubSup>
                              <m:r>
                                <m:rPr>
                                  <m:nor/>
                                </m:rPr>
                                <a:rPr lang="ru-RU" sz="1600" b="0" i="0" smtClean="0">
                                  <a:latin typeface="Arial" panose="020B0604020202020204" pitchFamily="34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 − </m:t>
                              </m:r>
                            </m:oMath>
                          </a14:m>
                          <a:r>
                            <a:rPr lang="ru-RU" sz="1600" b="0" i="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0671</a:t>
                          </a:r>
                          <a:endParaRPr lang="ru-RU" sz="1600" b="0" i="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65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96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346722"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 3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Arial Unicode MS" panose="020B0604020202020204" pitchFamily="34" charset="-128"/>
                                      <a:cs typeface="Arial Unicode MS" panose="020B060402020202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ТД</m:t>
                                  </m:r>
                                </m:sub>
                              </m:sSub>
                            </m:oMath>
                          </a14:m>
                          <a:r>
                            <a:rPr lang="ru-RU" sz="1600" b="0" i="0" kern="1200" dirty="0" smtClean="0">
                              <a:solidFill>
                                <a:schemeClr val="dk1"/>
                              </a:solidFill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 = 0,6008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ru-RU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Arial Unicode MS" panose="020B0604020202020204" pitchFamily="34" charset="-128"/>
                                      <a:cs typeface="Arial Unicode MS" panose="020B0604020202020204" pitchFamily="34" charset="-128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д</m:t>
                                  </m:r>
                                </m:sub>
                                <m:sup/>
                              </m:sSubSup>
                              <m:r>
                                <m:rPr>
                                  <m:nor/>
                                </m:rPr>
                                <a:rPr lang="ru-RU" sz="1600" b="0" i="0" kern="1200" smtClean="0">
                                  <a:solidFill>
                                    <a:schemeClr val="dk1"/>
                                  </a:solidFill>
                                  <a:latin typeface="Arial" panose="020B0604020202020204" pitchFamily="34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 − 6,029</m:t>
                              </m:r>
                            </m:oMath>
                          </a14:m>
                          <a:endParaRPr lang="ru-RU" sz="1600" b="0" i="0" kern="1200" dirty="0">
                            <a:solidFill>
                              <a:schemeClr val="dk1"/>
                            </a:solidFill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99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948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433288"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 4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Arial Unicode MS" panose="020B0604020202020204" pitchFamily="34" charset="-128"/>
                                      <a:cs typeface="Arial Unicode MS" panose="020B060402020202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ТД</m:t>
                                  </m:r>
                                </m:sub>
                              </m:sSub>
                            </m:oMath>
                          </a14:m>
                          <a:r>
                            <a:rPr lang="ru-RU" sz="1600" b="0" i="0" kern="1200" dirty="0" smtClean="0">
                              <a:solidFill>
                                <a:schemeClr val="dk1"/>
                              </a:solidFill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 = 0,2181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ru-RU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Arial Unicode MS" panose="020B0604020202020204" pitchFamily="34" charset="-128"/>
                                      <a:cs typeface="Arial Unicode MS" panose="020B0604020202020204" pitchFamily="34" charset="-128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д</m:t>
                                  </m:r>
                                </m:sub>
                                <m:sup/>
                              </m:sSubSup>
                              <m:r>
                                <m:rPr>
                                  <m:nor/>
                                </m:rPr>
                                <a:rPr lang="ru-RU" sz="1600" b="0" i="0" kern="1200" smtClean="0">
                                  <a:solidFill>
                                    <a:schemeClr val="dk1"/>
                                  </a:solidFill>
                                  <a:latin typeface="Arial" panose="020B0604020202020204" pitchFamily="34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 −  2,0053</m:t>
                              </m:r>
                            </m:oMath>
                          </a14:m>
                          <a:endParaRPr lang="ru-RU" sz="1600" b="0" i="0" kern="1200" dirty="0">
                            <a:solidFill>
                              <a:schemeClr val="dk1"/>
                            </a:solidFill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38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916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570092"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err="1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.1,2,3,4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Arial Unicode MS" panose="020B0604020202020204" pitchFamily="34" charset="-128"/>
                                      <a:cs typeface="Arial Unicode MS" panose="020B060402020202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en-US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ТД</m:t>
                                  </m:r>
                                </m:sub>
                              </m:sSub>
                            </m:oMath>
                          </a14:m>
                          <a:r>
                            <a:rPr lang="ru-RU" sz="1600" b="0" i="0" kern="1200" dirty="0" smtClean="0">
                              <a:solidFill>
                                <a:schemeClr val="dk1"/>
                              </a:solidFill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 = 0,0008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ru-RU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Arial Unicode MS" panose="020B0604020202020204" pitchFamily="34" charset="-128"/>
                                      <a:cs typeface="Arial Unicode MS" panose="020B0604020202020204" pitchFamily="34" charset="-128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д</m:t>
                                  </m:r>
                                </m:sub>
                                <m:sup>
                                  <m:r>
                                    <m:rPr>
                                      <m:nor/>
                                    </m:rPr>
                                    <a:rPr lang="ru-RU" sz="1600" b="0" i="0" kern="1200" smtClean="0">
                                      <a:solidFill>
                                        <a:schemeClr val="dk1"/>
                                      </a:solidFill>
                                      <a:latin typeface="Arial" panose="020B0604020202020204" pitchFamily="34" charset="0"/>
                                      <a:ea typeface="Arial Unicode MS" panose="020B0604020202020204" pitchFamily="34" charset="-128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ru-RU" sz="1600" b="0" i="0" kern="1200" smtClean="0">
                                  <a:solidFill>
                                    <a:schemeClr val="dk1"/>
                                  </a:solidFill>
                                  <a:latin typeface="Arial" panose="020B0604020202020204" pitchFamily="34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+ 0,1859</m:t>
                              </m:r>
                              <m:r>
                                <m:rPr>
                                  <m:nor/>
                                </m:rPr>
                                <a:rPr lang="en-US" sz="1600" b="0" i="0" kern="1200" smtClean="0">
                                  <a:solidFill>
                                    <a:schemeClr val="dk1"/>
                                  </a:solidFill>
                                  <a:latin typeface="Arial" panose="020B0604020202020204" pitchFamily="34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1600" b="0" i="0" kern="1200" smtClean="0">
                                  <a:solidFill>
                                    <a:schemeClr val="dk1"/>
                                  </a:solidFill>
                                  <a:latin typeface="Arial" panose="020B0604020202020204" pitchFamily="34" charset="0"/>
                                  <a:ea typeface="Arial Unicode MS" panose="020B0604020202020204" pitchFamily="34" charset="-128"/>
                                  <a:cs typeface="Arial" panose="020B0604020202020204" pitchFamily="34" charset="0"/>
                                </a:rPr>
                                <m:t>+6,0043</m:t>
                              </m:r>
                            </m:oMath>
                          </a14:m>
                          <a:endParaRPr lang="ru-RU" sz="1600" b="0" i="0" kern="1200" dirty="0">
                            <a:solidFill>
                              <a:schemeClr val="dk1"/>
                            </a:solidFill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22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902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5380478"/>
                  </p:ext>
                </p:extLst>
              </p:nvPr>
            </p:nvGraphicFramePr>
            <p:xfrm>
              <a:off x="35493" y="1397000"/>
              <a:ext cx="9001003" cy="335310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1558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1312732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147166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2"/>
                        </a:ext>
                      </a:extLst>
                    </a:gridCol>
                    <a:gridCol w="3488433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3"/>
                        </a:ext>
                      </a:extLst>
                    </a:gridCol>
                    <a:gridCol w="717699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4"/>
                        </a:ext>
                      </a:extLst>
                    </a:gridCol>
                    <a:gridCol w="159488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5"/>
                        </a:ext>
                      </a:extLst>
                    </a:gridCol>
                  </a:tblGrid>
                  <a:tr h="375816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№</a:t>
                          </a:r>
                          <a:b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/п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редприятие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Корреляционная зависимость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ru-RU" sz="1200" b="1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Коэффициент парной корреляции</a:t>
                          </a:r>
                        </a:p>
                        <a:p>
                          <a:pPr algn="ctr"/>
                          <a:endParaRPr lang="ru-RU" sz="1200" b="1" dirty="0" smtClean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  <a:p>
                          <a:pPr algn="ctr"/>
                          <a:endParaRPr lang="ru-RU" sz="1200" b="1" dirty="0" smtClean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  <a:p>
                          <a:pPr algn="ctr"/>
                          <a:endParaRPr lang="ru-RU" sz="1200" b="1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630024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1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Тип зависимости</a:t>
                          </a:r>
                          <a:endParaRPr lang="ru-RU" sz="1200" b="1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b="1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     ,</a:t>
                          </a:r>
                        </a:p>
                        <a:p>
                          <a:pPr algn="ctr"/>
                          <a:r>
                            <a:rPr lang="ru-RU" sz="1200" b="1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  <a:endParaRPr lang="ru-RU" sz="1200" b="1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522104">
                    <a:tc rowSpan="5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 rowSpan="5"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редприятие 1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 1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7"/>
                          <a:stretch>
                            <a:fillRect l="-91958" t="-191860" r="-66434" b="-348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03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93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  <a:tr h="433288"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 2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7"/>
                          <a:stretch>
                            <a:fillRect l="-91958" t="-353521" r="-66434" b="-3225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65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96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3"/>
                      </a:ext>
                    </a:extLst>
                  </a:tr>
                  <a:tr h="388493"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 3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7"/>
                          <a:stretch>
                            <a:fillRect l="-91958" t="-511111" r="-66434" b="-26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99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948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4"/>
                      </a:ext>
                    </a:extLst>
                  </a:tr>
                  <a:tr h="433288"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елие 4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7"/>
                          <a:stretch>
                            <a:fillRect l="-91958" t="-542254" r="-66434" b="-1338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38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916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5"/>
                      </a:ext>
                    </a:extLst>
                  </a:tr>
                  <a:tr h="570092"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err="1" smtClean="0"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д.1,2,3,4</a:t>
                          </a:r>
                          <a:endParaRPr lang="ru-RU" sz="1200" dirty="0"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1">
                          <a:blip r:embed="rId7"/>
                          <a:stretch>
                            <a:fillRect l="-91958" t="-485106" r="-66434" b="-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822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 smtClean="0">
                              <a:latin typeface="Arial" panose="020B0604020202020204" pitchFamily="34" charset="0"/>
                              <a:ea typeface="Arial Unicode MS" panose="020B0604020202020204" pitchFamily="34" charset="-128"/>
                              <a:cs typeface="Arial" panose="020B0604020202020204" pitchFamily="34" charset="0"/>
                            </a:rPr>
                            <a:t>0,902</a:t>
                          </a:r>
                          <a:endParaRPr lang="ru-RU" sz="1200" dirty="0">
                            <a:latin typeface="Arial" panose="020B0604020202020204" pitchFamily="34" charset="0"/>
                            <a:ea typeface="Arial Unicode MS" panose="020B0604020202020204" pitchFamily="34" charset="-128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54353"/>
              </p:ext>
            </p:extLst>
          </p:nvPr>
        </p:nvGraphicFramePr>
        <p:xfrm>
          <a:off x="6804248" y="1700808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8" imgW="291960" imgH="279360" progId="Equation.DSMT4">
                  <p:embed/>
                </p:oleObj>
              </mc:Choice>
              <mc:Fallback>
                <p:oleObj name="Equation" r:id="rId8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4248" y="1700808"/>
                        <a:ext cx="292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991645"/>
              </p:ext>
            </p:extLst>
          </p:nvPr>
        </p:nvGraphicFramePr>
        <p:xfrm>
          <a:off x="7775553" y="1844824"/>
          <a:ext cx="689992" cy="44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0" imgW="761760" imgH="495000" progId="Equation.DSMT4">
                  <p:embed/>
                </p:oleObj>
              </mc:Choice>
              <mc:Fallback>
                <p:oleObj name="Equation" r:id="rId10" imgW="761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5553" y="1844824"/>
                        <a:ext cx="689992" cy="448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4983535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имечание:</a:t>
            </a:r>
          </a:p>
          <a:p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752113" y="5386723"/>
            <a:ext cx="82809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 количество зафиксированных </a:t>
            </a:r>
            <a:r>
              <a:rPr lang="ru-RU" sz="120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НТД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при выполнении технологических операций при изготовлении изделий  </a:t>
            </a:r>
            <a:endParaRPr lang="ru-RU" sz="120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04356"/>
              </p:ext>
            </p:extLst>
          </p:nvPr>
        </p:nvGraphicFramePr>
        <p:xfrm>
          <a:off x="8543692" y="5840397"/>
          <a:ext cx="349818" cy="27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2" imgW="482400" imgH="380880" progId="Equation.DSMT4">
                  <p:embed/>
                </p:oleObj>
              </mc:Choice>
              <mc:Fallback>
                <p:oleObj name="Equation" r:id="rId12" imgW="482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43692" y="5840397"/>
                        <a:ext cx="349818" cy="27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59512" y="5827088"/>
            <a:ext cx="82809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 количество производственных дефектов, зафиксированных на стадии </a:t>
            </a:r>
            <a:r>
              <a:rPr lang="ru-RU" sz="120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ЖЦ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«производство» изделий   </a:t>
            </a:r>
            <a:endParaRPr lang="ru-RU" sz="120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66957"/>
              </p:ext>
            </p:extLst>
          </p:nvPr>
        </p:nvGraphicFramePr>
        <p:xfrm>
          <a:off x="8532440" y="5400788"/>
          <a:ext cx="349250" cy="25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4" imgW="482400" imgH="380880" progId="Equation.DSMT4">
                  <p:embed/>
                </p:oleObj>
              </mc:Choice>
              <mc:Fallback>
                <p:oleObj name="Equation" r:id="rId14" imgW="482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440" y="5400788"/>
                        <a:ext cx="349250" cy="256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4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165413" y="5331068"/>
                <a:ext cx="590162" cy="38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m:t>𝑛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m:t>ТД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13" y="5331068"/>
                <a:ext cx="590162" cy="388311"/>
              </a:xfrm>
              <a:prstGeom prst="rect">
                <a:avLst/>
              </a:prstGeom>
              <a:blipFill rotWithShape="1">
                <a:blip r:embed="rId16"/>
                <a:stretch>
                  <a:fillRect b="-95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178223" y="5772811"/>
                <a:ext cx="526041" cy="385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m:t>𝑛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m:t>д</m:t>
                          </m:r>
                        </m:sub>
                        <m:sup/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23" y="5772811"/>
                <a:ext cx="526041" cy="385555"/>
              </a:xfrm>
              <a:prstGeom prst="rect">
                <a:avLst/>
              </a:prstGeom>
              <a:blipFill rotWithShape="1">
                <a:blip r:embed="rId17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65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>
                <a:extLst>
                  <a:ext uri="{FF2B5EF4-FFF2-40B4-BE49-F238E27FC236}">
                    <a16:creationId xmlns="" xmlns:a16="http://schemas.microsoft.com/office/drawing/2014/main" id="{1486125E-37F3-D742-A8B4-2DDB32766A4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91027" y="756749"/>
                <a:ext cx="6858000" cy="531072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rmAutofit/>
              </a:bodyPr>
              <a:lstStyle>
                <a:lvl1pPr algn="ctr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60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endParaRPr lang="ru-RU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Заголовок 1">
                <a:extLst>
                  <a:ext uri="{FF2B5EF4-FFF2-40B4-BE49-F238E27FC236}">
                    <a16:creationId xmlns="" xmlns:a16="http://schemas.microsoft.com/office/drawing/2014/main" id="{1486125E-37F3-D742-A8B4-2DDB32766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027" y="756749"/>
                <a:ext cx="6858000" cy="531072"/>
              </a:xfrm>
              <a:prstGeom prst="rect">
                <a:avLst/>
              </a:prstGeom>
              <a:blipFill rotWithShape="1">
                <a:blip r:embed="rId3"/>
                <a:stretch>
                  <a:fillRect t="-1299" r="-21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905164" y="-6926"/>
            <a:ext cx="8234970" cy="1419702"/>
          </a:xfrm>
          <a:prstGeom prst="rect">
            <a:avLst/>
          </a:prstGeom>
          <a:solidFill>
            <a:schemeClr val="bg1">
              <a:lumMod val="85000"/>
            </a:schemeClr>
          </a:solidFill>
          <a:extLst/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ru-RU" sz="16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Корреляционная зависимость                                                                      количества дефектов и нарушений технологической дисциплины                   для четырех изделий из локализованного множества на предприятии ИС Концерна, реализующем пилотный проект по СУКНП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424"/>
            <a:ext cx="891027" cy="965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Диаграмма 11">
            <a:extLst>
              <a:ext uri="{FF2B5EF4-FFF2-40B4-BE49-F238E27FC236}">
                <a16:creationId xmlns="" xmlns:a16="http://schemas.microsoft.com/office/drawing/2014/main" id="{00000000-0008-0000-02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4626295"/>
              </p:ext>
            </p:extLst>
          </p:nvPr>
        </p:nvGraphicFramePr>
        <p:xfrm>
          <a:off x="323529" y="1484784"/>
          <a:ext cx="8496943" cy="51125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876256" y="6453336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5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0678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>
            <a:extLst>
              <a:ext uri="{FF2B5EF4-FFF2-40B4-BE49-F238E27FC236}">
                <a16:creationId xmlns="" xmlns:a16="http://schemas.microsoft.com/office/drawing/2014/main" id="{1486125E-37F3-D742-A8B4-2DDB32766A4D}"/>
              </a:ext>
            </a:extLst>
          </p:cNvPr>
          <p:cNvSpPr txBox="1">
            <a:spLocks/>
          </p:cNvSpPr>
          <p:nvPr/>
        </p:nvSpPr>
        <p:spPr>
          <a:xfrm>
            <a:off x="891027" y="756749"/>
            <a:ext cx="6858000" cy="5310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55577" y="2"/>
            <a:ext cx="8376990" cy="836709"/>
          </a:xfrm>
          <a:prstGeom prst="rect">
            <a:avLst/>
          </a:prstGeom>
          <a:solidFill>
            <a:schemeClr val="bg1">
              <a:lumMod val="85000"/>
            </a:schemeClr>
          </a:solidFill>
          <a:extLst/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ru-RU" sz="20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Распределение количества  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дефектов по изделию из локализованного </a:t>
            </a:r>
            <a:r>
              <a:rPr lang="ru-RU" sz="20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множества (на примере предприятия реализующего пилотный проект СУКНП)</a:t>
            </a:r>
            <a:endParaRPr lang="ru-RU" sz="2000" b="1" dirty="0">
              <a:solidFill>
                <a:srgbClr val="00206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3970"/>
            <a:ext cx="755577" cy="752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Диаграмма 10"/>
          <p:cNvGraphicFramePr/>
          <p:nvPr>
            <p:extLst>
              <p:ext uri="{D42A27DB-BD31-4B8C-83A1-F6EECF244321}">
                <p14:modId xmlns:p14="http://schemas.microsoft.com/office/powerpoint/2010/main" val="3335575082"/>
              </p:ext>
            </p:extLst>
          </p:nvPr>
        </p:nvGraphicFramePr>
        <p:xfrm>
          <a:off x="96069" y="883144"/>
          <a:ext cx="8928992" cy="29510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2" name="Диаграмма 11"/>
          <p:cNvGraphicFramePr/>
          <p:nvPr>
            <p:extLst>
              <p:ext uri="{D42A27DB-BD31-4B8C-83A1-F6EECF244321}">
                <p14:modId xmlns:p14="http://schemas.microsoft.com/office/powerpoint/2010/main" val="1372871087"/>
              </p:ext>
            </p:extLst>
          </p:nvPr>
        </p:nvGraphicFramePr>
        <p:xfrm>
          <a:off x="179512" y="3861048"/>
          <a:ext cx="8784976" cy="2952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-11435" y="3429000"/>
            <a:ext cx="9144001" cy="40519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пределение ИИ КД и ИИ ТД</a:t>
            </a:r>
            <a:endParaRPr lang="ru-RU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986684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6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0253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43" name="Прямая соединительная линия 1042"/>
          <p:cNvCxnSpPr>
            <a:stCxn id="125" idx="3"/>
          </p:cNvCxnSpPr>
          <p:nvPr/>
        </p:nvCxnSpPr>
        <p:spPr>
          <a:xfrm flipV="1">
            <a:off x="5889032" y="1276000"/>
            <a:ext cx="178810" cy="10706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" name="Прямоугольник 1025"/>
          <p:cNvSpPr/>
          <p:nvPr/>
        </p:nvSpPr>
        <p:spPr>
          <a:xfrm>
            <a:off x="143187" y="592648"/>
            <a:ext cx="2683503" cy="22899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213" tIns="38606" rIns="77213" bIns="38606" rtlCol="0" anchor="ctr"/>
          <a:lstStyle/>
          <a:p>
            <a:pPr algn="ctr" defTabSz="914180"/>
            <a:endParaRPr lang="ru-RU">
              <a:solidFill>
                <a:prstClr val="white"/>
              </a:solidFill>
            </a:endParaRPr>
          </a:p>
        </p:txBody>
      </p:sp>
      <p:sp>
        <p:nvSpPr>
          <p:cNvPr id="105" name="Прямоугольник 104"/>
          <p:cNvSpPr/>
          <p:nvPr/>
        </p:nvSpPr>
        <p:spPr>
          <a:xfrm>
            <a:off x="88684" y="1696267"/>
            <a:ext cx="8873330" cy="3831417"/>
          </a:xfrm>
          <a:prstGeom prst="rect">
            <a:avLst/>
          </a:prstGeom>
          <a:solidFill>
            <a:srgbClr val="00B0F0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213" tIns="38606" rIns="77213" bIns="38606" rtlCol="0" anchor="ctr"/>
          <a:lstStyle/>
          <a:p>
            <a:pPr algn="ctr" defTabSz="914180"/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77" name="Прямая со стрелкой 76"/>
          <p:cNvCxnSpPr/>
          <p:nvPr/>
        </p:nvCxnSpPr>
        <p:spPr>
          <a:xfrm flipH="1">
            <a:off x="3619223" y="4341242"/>
            <a:ext cx="240618" cy="0"/>
          </a:xfrm>
          <a:prstGeom prst="straightConnector1">
            <a:avLst/>
          </a:prstGeom>
          <a:ln w="34925">
            <a:solidFill>
              <a:schemeClr val="bg2">
                <a:lumMod val="5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/>
          <p:nvPr/>
        </p:nvCxnSpPr>
        <p:spPr>
          <a:xfrm>
            <a:off x="3661741" y="4629677"/>
            <a:ext cx="218627" cy="3034"/>
          </a:xfrm>
          <a:prstGeom prst="straightConnector1">
            <a:avLst/>
          </a:prstGeom>
          <a:ln w="349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/>
          <p:nvPr/>
        </p:nvCxnSpPr>
        <p:spPr>
          <a:xfrm flipH="1">
            <a:off x="3607136" y="3169814"/>
            <a:ext cx="195648" cy="0"/>
          </a:xfrm>
          <a:prstGeom prst="straightConnector1">
            <a:avLst/>
          </a:prstGeom>
          <a:ln w="34925">
            <a:solidFill>
              <a:schemeClr val="bg2">
                <a:lumMod val="5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3631645" y="3355721"/>
            <a:ext cx="188909" cy="7849"/>
          </a:xfrm>
          <a:prstGeom prst="straightConnector1">
            <a:avLst/>
          </a:prstGeom>
          <a:ln w="349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2079377"/>
              </p:ext>
            </p:extLst>
          </p:nvPr>
        </p:nvGraphicFramePr>
        <p:xfrm>
          <a:off x="151885" y="3017526"/>
          <a:ext cx="1660250" cy="13070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02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400352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тдел главного 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конструктора</a:t>
                      </a:r>
                      <a:endParaRPr lang="ru-RU" sz="1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8869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ИС АК</a:t>
                      </a:r>
                    </a:p>
                    <a:p>
                      <a:pPr marL="171450" marR="0" lvl="0" indent="-1714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kumimoji="0" lang="ru-RU" sz="7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формирование массива данных о качестве и надежности ОП;</a:t>
                      </a:r>
                      <a:endParaRPr lang="ru-RU" sz="7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1801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СОНИКА-К</a:t>
                      </a:r>
                    </a:p>
                    <a:p>
                      <a:r>
                        <a:rPr lang="ru-RU" sz="7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расчет показателей надежности при проектировании</a:t>
                      </a:r>
                      <a:endParaRPr lang="ru-RU" sz="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2948495"/>
              </p:ext>
            </p:extLst>
          </p:nvPr>
        </p:nvGraphicFramePr>
        <p:xfrm>
          <a:off x="3841063" y="4026165"/>
          <a:ext cx="1803490" cy="11938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349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48798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тдел главного 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технолога</a:t>
                      </a:r>
                      <a:endParaRPr lang="ru-RU" sz="1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587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ИС АК</a:t>
                      </a:r>
                    </a:p>
                    <a:p>
                      <a:pPr marL="171450" marR="0" lvl="0" indent="-1714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формирование массива данных о качестве и надежности ОП</a:t>
                      </a:r>
                      <a:endParaRPr lang="ru-RU" sz="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0889210"/>
              </p:ext>
            </p:extLst>
          </p:nvPr>
        </p:nvGraphicFramePr>
        <p:xfrm>
          <a:off x="5839851" y="4008459"/>
          <a:ext cx="1529692" cy="12081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969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566333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0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Лаборатория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входного контроля</a:t>
                      </a:r>
                      <a:endParaRPr lang="ru-RU" sz="1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4184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ИС АК</a:t>
                      </a:r>
                    </a:p>
                    <a:p>
                      <a:pPr marL="171450" marR="0" lvl="0" indent="-1714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формирование массива данных о качестве ПКИ, изделий ЭКБ</a:t>
                      </a:r>
                      <a:endParaRPr lang="ru-RU" sz="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890540"/>
              </p:ext>
            </p:extLst>
          </p:nvPr>
        </p:nvGraphicFramePr>
        <p:xfrm>
          <a:off x="3848413" y="3010497"/>
          <a:ext cx="1800199" cy="9361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19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43273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роизводственные 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одразделения</a:t>
                      </a:r>
                      <a:endParaRPr lang="ru-RU" sz="1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337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ИС АК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7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формирование массива данных о качестве и надежности ОП;</a:t>
                      </a:r>
                      <a:endParaRPr lang="ru-RU" sz="7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5964573"/>
              </p:ext>
            </p:extLst>
          </p:nvPr>
        </p:nvGraphicFramePr>
        <p:xfrm>
          <a:off x="5816825" y="2987005"/>
          <a:ext cx="1552719" cy="9611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271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404589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тдел главного 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метролога</a:t>
                      </a:r>
                      <a:endParaRPr lang="ru-RU" sz="1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5658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ИС АК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формирование массива данных о качестве и надежности ОП</a:t>
                      </a:r>
                      <a:endParaRPr lang="ru-RU" sz="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472666"/>
              </p:ext>
            </p:extLst>
          </p:nvPr>
        </p:nvGraphicFramePr>
        <p:xfrm>
          <a:off x="138248" y="4365104"/>
          <a:ext cx="1629781" cy="11461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978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566986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одразделение претензионной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работы</a:t>
                      </a:r>
                      <a:endParaRPr lang="ru-RU" sz="1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ИС АК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ф</a:t>
                      </a:r>
                      <a:r>
                        <a:rPr kumimoji="0" lang="ru-RU" sz="7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рмирование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массива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данных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о </a:t>
                      </a: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ретензиях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с </a:t>
                      </a: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ЖЦ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«</a:t>
                      </a: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Эксплуатация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» (</a:t>
                      </a: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гарантийная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4302144"/>
              </p:ext>
            </p:extLst>
          </p:nvPr>
        </p:nvGraphicFramePr>
        <p:xfrm>
          <a:off x="1988518" y="3017526"/>
          <a:ext cx="1666469" cy="2341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646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436565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тдел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надежности</a:t>
                      </a:r>
                      <a:endParaRPr lang="ru-RU" sz="1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77069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ИС АК</a:t>
                      </a:r>
                    </a:p>
                    <a:p>
                      <a:pPr marL="171450" marR="0" lvl="0" indent="-1714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ru-RU" sz="7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ценка показателей качества и надежности ОП;</a:t>
                      </a:r>
                    </a:p>
                    <a:p>
                      <a:pPr marL="171450" marR="0" lvl="0" indent="-1714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ru-RU" sz="7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ценка результативности деятельности в сфере управления качеством;</a:t>
                      </a:r>
                    </a:p>
                    <a:p>
                      <a:pPr marL="171450" marR="0" lvl="0" indent="-1714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ru-RU" sz="7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информационно-аналитическая поддержка принятия решений в сфере управления качеством</a:t>
                      </a:r>
                      <a:endParaRPr kumimoji="0" lang="en-US" sz="7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171450" marR="0" lvl="0" indent="-17145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ru-RU" sz="7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формирование запросов </a:t>
                      </a:r>
                      <a:r>
                        <a:rPr kumimoji="0" lang="ru-RU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КОНСТРУКТОР ЗАПРОСОВ</a:t>
                      </a:r>
                      <a:r>
                        <a:rPr kumimoji="0" lang="ru-RU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7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СОНИКА-К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ru-RU" sz="700" b="0" i="0" u="none" strike="noStrike" baseline="0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проверка качества расчетных оценок надежности изделий ОП;</a:t>
                      </a:r>
                    </a:p>
                    <a:p>
                      <a:pPr marL="171450" marR="0" lvl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ru-RU" sz="700" b="0" i="0" u="none" strike="noStrike" baseline="0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оценка и анализ надежности по результатам           производства и эксплуатации</a:t>
                      </a:r>
                      <a:endParaRPr lang="ru-RU" sz="7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163041" y="5571440"/>
            <a:ext cx="1368152" cy="71591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став </a:t>
            </a:r>
          </a:p>
          <a:p>
            <a:pPr algn="ctr" defTabSz="914180"/>
            <a:r>
              <a:rPr lang="ru-RU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ИС АК</a:t>
            </a:r>
          </a:p>
        </p:txBody>
      </p:sp>
      <p:pic>
        <p:nvPicPr>
          <p:cNvPr id="47" name="Рисунок 4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60" y="2996954"/>
            <a:ext cx="596111" cy="432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8" name="Рисунок 4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13" y="4451929"/>
            <a:ext cx="596111" cy="432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9" name="Рисунок 4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6054" y="3010498"/>
            <a:ext cx="596111" cy="432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0" name="Рисунок 4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743" y="4034005"/>
            <a:ext cx="618606" cy="4483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1" name="Рисунок 5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647" y="3023713"/>
            <a:ext cx="596111" cy="432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6" name="Рисунок 5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639" y="2962144"/>
            <a:ext cx="596111" cy="432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7" name="Рисунок 5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037" y="4019881"/>
            <a:ext cx="596111" cy="432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7" name="Прямоугольник 36"/>
          <p:cNvSpPr/>
          <p:nvPr/>
        </p:nvSpPr>
        <p:spPr>
          <a:xfrm>
            <a:off x="1592009" y="5557565"/>
            <a:ext cx="1792103" cy="241977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  <a:alpha val="23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61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СУД</a:t>
            </a:r>
          </a:p>
        </p:txBody>
      </p:sp>
      <p:sp>
        <p:nvSpPr>
          <p:cNvPr id="38" name="Прямоугольник 37"/>
          <p:cNvSpPr/>
          <p:nvPr/>
        </p:nvSpPr>
        <p:spPr>
          <a:xfrm>
            <a:off x="3477310" y="5567430"/>
            <a:ext cx="1660188" cy="780744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  <a:alpha val="23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61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спорт качества изделий</a:t>
            </a:r>
            <a:r>
              <a:rPr lang="en-US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бличные формы единого информационного пространства в сфере управления качеством)</a:t>
            </a:r>
          </a:p>
        </p:txBody>
      </p:sp>
      <p:sp>
        <p:nvSpPr>
          <p:cNvPr id="44" name="Прямоугольник 43"/>
          <p:cNvSpPr/>
          <p:nvPr/>
        </p:nvSpPr>
        <p:spPr>
          <a:xfrm>
            <a:off x="5292082" y="5557565"/>
            <a:ext cx="1481640" cy="248492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  <a:alpha val="23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61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ческие панели</a:t>
            </a:r>
            <a:endParaRPr lang="ru-RU" sz="9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92009" y="5839939"/>
            <a:ext cx="1792103" cy="52320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lIns="91418" tIns="45709" rIns="91418" bIns="45709" rtlCol="0">
            <a:spAutoFit/>
          </a:bodyPr>
          <a:lstStyle/>
          <a:p>
            <a:pPr defTabSz="914180"/>
            <a:r>
              <a:rPr lang="ru-RU" sz="7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мплексная система учета дефектов и нарушений организационной и технологической дисциплины на ЖЦ «Производство» и на ЖЦ «Эксплуатация»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292081" y="5883100"/>
            <a:ext cx="1481640" cy="81558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lIns="91418" tIns="45709" rIns="91418" bIns="45709" rtlCol="0">
            <a:spAutoFit/>
          </a:bodyPr>
          <a:lstStyle/>
          <a:p>
            <a:pPr defTabSz="914180"/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томатизированный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ический аппарат в сфере управления качеством и надежностью ОП</a:t>
            </a:r>
          </a:p>
          <a:p>
            <a:pPr defTabSz="914180"/>
            <a:endParaRPr lang="ru-RU" sz="700" dirty="0">
              <a:solidFill>
                <a:prstClr val="black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902072" y="5600413"/>
            <a:ext cx="1774384" cy="107719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18" tIns="45709" rIns="91418" bIns="45709" rtlCol="0">
            <a:spAutoFit/>
          </a:bodyPr>
          <a:lstStyle/>
          <a:p>
            <a:pPr defTabSz="914180"/>
            <a:r>
              <a:rPr lang="ru-RU" sz="800" dirty="0" smtClean="0">
                <a:solidFill>
                  <a:srgbClr val="63891F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ована на базе </a:t>
            </a:r>
            <a:r>
              <a:rPr lang="ru-RU" sz="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СТРУКТОРА ЗАПРОСОВ </a:t>
            </a:r>
            <a:r>
              <a:rPr lang="ru-RU" sz="800" dirty="0" smtClean="0">
                <a:solidFill>
                  <a:srgbClr val="63891F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аналитических панелей АИС АК </a:t>
            </a:r>
            <a:r>
              <a:rPr lang="ru-RU" sz="800" dirty="0">
                <a:solidFill>
                  <a:srgbClr val="63891F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 формирования выборок данных, расчетов, оценок и т.п. непосредственно аналитиком отдела надежности</a:t>
            </a:r>
            <a:r>
              <a:rPr lang="ru-RU" sz="800" b="1" dirty="0">
                <a:solidFill>
                  <a:srgbClr val="63891F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без привлечения </a:t>
            </a:r>
            <a:r>
              <a:rPr lang="ru-RU" sz="800" b="1" dirty="0" smtClean="0">
                <a:solidFill>
                  <a:srgbClr val="63891F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истов</a:t>
            </a:r>
            <a:endParaRPr lang="ru-RU" sz="700" dirty="0">
              <a:solidFill>
                <a:prstClr val="black"/>
              </a:solidFill>
            </a:endParaRPr>
          </a:p>
        </p:txBody>
      </p:sp>
      <p:sp>
        <p:nvSpPr>
          <p:cNvPr id="64" name="Прямоугольник 63"/>
          <p:cNvSpPr/>
          <p:nvPr/>
        </p:nvSpPr>
        <p:spPr>
          <a:xfrm>
            <a:off x="138248" y="6378477"/>
            <a:ext cx="1368152" cy="395411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СОНИКА-К</a:t>
            </a:r>
          </a:p>
        </p:txBody>
      </p:sp>
      <p:sp>
        <p:nvSpPr>
          <p:cNvPr id="40" name="Прямоугольник 39"/>
          <p:cNvSpPr/>
          <p:nvPr/>
        </p:nvSpPr>
        <p:spPr>
          <a:xfrm>
            <a:off x="183012" y="1584386"/>
            <a:ext cx="2527556" cy="38575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диная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ОРМАТИВНО-СПРАВОЧНАЯ ИНФОРМАЦИЯ </a:t>
            </a: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дификаторов по качеству и надежности продукции</a:t>
            </a:r>
          </a:p>
        </p:txBody>
      </p:sp>
      <p:sp>
        <p:nvSpPr>
          <p:cNvPr id="41" name="Прямоугольник 40"/>
          <p:cNvSpPr/>
          <p:nvPr/>
        </p:nvSpPr>
        <p:spPr>
          <a:xfrm>
            <a:off x="1592010" y="6408990"/>
            <a:ext cx="3344888" cy="334595"/>
          </a:xfrm>
          <a:prstGeom prst="rect">
            <a:avLst/>
          </a:prstGeom>
          <a:solidFill>
            <a:srgbClr val="00B0F0">
              <a:alpha val="15000"/>
            </a:srgbClr>
          </a:solidFill>
          <a:ln>
            <a:solidFill>
              <a:schemeClr val="accent1">
                <a:shade val="95000"/>
                <a:satMod val="105000"/>
                <a:alpha val="61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marL="193032" indent="-193032" defTabSz="914180">
              <a:buFontTx/>
              <a:buAutoNum type="arabicPeriod"/>
            </a:pPr>
            <a:endParaRPr lang="ru-RU" sz="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93032" indent="-193032" defTabSz="914180">
              <a:buFontTx/>
              <a:buAutoNum type="arabicPeriod"/>
            </a:pP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показателей надежности по результатам эксплуатации</a:t>
            </a:r>
          </a:p>
          <a:p>
            <a:pPr marL="193032" indent="-193032" defTabSz="914180">
              <a:buFontTx/>
              <a:buAutoNum type="arabicPeriod"/>
            </a:pP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качества  расчетных оценок</a:t>
            </a:r>
          </a:p>
          <a:p>
            <a:pPr algn="ctr" defTabSz="914180"/>
            <a:endParaRPr lang="ru-RU" sz="9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183013" y="671637"/>
            <a:ext cx="2516253" cy="38575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диная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ЗА ДАННЫХ АИС АК</a:t>
            </a:r>
          </a:p>
          <a:p>
            <a:pPr algn="ctr" defTabSz="914180"/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и по качеству и </a:t>
            </a:r>
          </a:p>
          <a:p>
            <a:pPr algn="ctr" defTabSz="914180"/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дежности оборонной продукции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183012" y="2033592"/>
            <a:ext cx="2527556" cy="38575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диная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ЗА ЗНАНИЙ </a:t>
            </a: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и по качеству и надежности продукции</a:t>
            </a:r>
          </a:p>
        </p:txBody>
      </p:sp>
      <p:cxnSp>
        <p:nvCxnSpPr>
          <p:cNvPr id="59" name="Прямая со стрелкой 58"/>
          <p:cNvCxnSpPr/>
          <p:nvPr/>
        </p:nvCxnSpPr>
        <p:spPr>
          <a:xfrm flipV="1">
            <a:off x="1794705" y="5010219"/>
            <a:ext cx="206577" cy="5106"/>
          </a:xfrm>
          <a:prstGeom prst="straightConnector1">
            <a:avLst/>
          </a:prstGeom>
          <a:ln w="349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H="1">
            <a:off x="1768030" y="4758878"/>
            <a:ext cx="188799" cy="0"/>
          </a:xfrm>
          <a:prstGeom prst="straightConnector1">
            <a:avLst/>
          </a:prstGeom>
          <a:ln w="34925">
            <a:solidFill>
              <a:schemeClr val="bg2">
                <a:lumMod val="5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/>
          <p:nvPr/>
        </p:nvCxnSpPr>
        <p:spPr>
          <a:xfrm>
            <a:off x="1813022" y="3793896"/>
            <a:ext cx="216864" cy="0"/>
          </a:xfrm>
          <a:prstGeom prst="straightConnector1">
            <a:avLst/>
          </a:prstGeom>
          <a:ln w="349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 flipH="1">
            <a:off x="1794705" y="3626192"/>
            <a:ext cx="206577" cy="9325"/>
          </a:xfrm>
          <a:prstGeom prst="straightConnector1">
            <a:avLst/>
          </a:prstGeom>
          <a:ln w="34925">
            <a:solidFill>
              <a:schemeClr val="bg2">
                <a:lumMod val="5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/>
          <p:nvPr/>
        </p:nvCxnSpPr>
        <p:spPr>
          <a:xfrm flipH="1" flipV="1">
            <a:off x="3649591" y="3637502"/>
            <a:ext cx="188908" cy="3863"/>
          </a:xfrm>
          <a:prstGeom prst="straightConnector1">
            <a:avLst/>
          </a:prstGeom>
          <a:ln w="34925">
            <a:solidFill>
              <a:schemeClr val="bg2">
                <a:lumMod val="5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/>
          <p:nvPr/>
        </p:nvCxnSpPr>
        <p:spPr>
          <a:xfrm>
            <a:off x="3661741" y="3861048"/>
            <a:ext cx="198101" cy="0"/>
          </a:xfrm>
          <a:prstGeom prst="straightConnector1">
            <a:avLst/>
          </a:prstGeom>
          <a:ln w="349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Прямоугольник 78"/>
          <p:cNvSpPr/>
          <p:nvPr/>
        </p:nvSpPr>
        <p:spPr>
          <a:xfrm>
            <a:off x="6032901" y="562833"/>
            <a:ext cx="3003595" cy="2138839"/>
          </a:xfrm>
          <a:prstGeom prst="rect">
            <a:avLst/>
          </a:prstGeom>
          <a:solidFill>
            <a:schemeClr val="bg1"/>
          </a:solidFill>
          <a:ln w="34925"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09" rIns="91418" bIns="45709" rtlCol="0" anchor="ctr"/>
          <a:lstStyle/>
          <a:p>
            <a:pPr algn="ctr" defTabSz="914180"/>
            <a:endParaRPr lang="ru-RU" sz="1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180"/>
            <a:endParaRPr lang="ru-RU" sz="9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180"/>
            <a:r>
              <a:rPr lang="ru-RU" sz="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ьные обязанности </a:t>
            </a:r>
            <a:r>
              <a:rPr lang="ru-RU" sz="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УК Концерна по </a:t>
            </a:r>
            <a:r>
              <a:rPr lang="ru-RU" sz="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ческому </a:t>
            </a:r>
            <a:r>
              <a:rPr lang="ru-RU" sz="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ю </a:t>
            </a:r>
            <a:r>
              <a:rPr lang="ru-RU" sz="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ИС АК</a:t>
            </a:r>
          </a:p>
          <a:p>
            <a:pPr marL="90488" indent="-90488" defTabSz="914180">
              <a:buFontTx/>
              <a:buAutoNum type="arabicPeriod"/>
            </a:pPr>
            <a:r>
              <a:rPr lang="ru-RU" sz="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вершенствование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ического аппарата </a:t>
            </a:r>
            <a:r>
              <a:rPr lang="ru-RU" sz="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и результативности деятельности в сфере управления качеством и надежностью ОП, результативности производственных процессов и процессов СМК</a:t>
            </a:r>
            <a:endParaRPr lang="ru-RU" sz="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488" indent="-90488" defTabSz="914180">
              <a:buFontTx/>
              <a:buAutoNum type="arabicPeriod"/>
            </a:pP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полнение модуля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База знаний» </a:t>
            </a:r>
          </a:p>
          <a:p>
            <a:pPr marL="90488" indent="-90488" defTabSz="914180">
              <a:buFontTx/>
              <a:buAutoNum type="arabicPeriod"/>
            </a:pP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дение и актуализация модуля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НСИ»</a:t>
            </a:r>
          </a:p>
          <a:p>
            <a:pPr marL="90488" indent="-90488" defTabSz="914180">
              <a:buFontTx/>
              <a:buAutoNum type="arabicPeriod"/>
            </a:pP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уализация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алонных</a:t>
            </a: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й показателей результативности в сфере управления качеством ДО Концерна</a:t>
            </a:r>
            <a:endParaRPr lang="ru-RU" sz="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488" indent="-90488" defTabSz="914180">
              <a:buFontTx/>
              <a:buAutoNum type="arabicPeriod"/>
            </a:pP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т, анализ и оценка </a:t>
            </a:r>
            <a:r>
              <a:rPr lang="ru-RU" sz="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более </a:t>
            </a:r>
            <a:r>
              <a:rPr lang="ru-RU" sz="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000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  </a:t>
            </a:r>
            <a:r>
              <a:rPr lang="ru-RU" sz="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ок) </a:t>
            </a: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и по качеству и надежности ОП от ДО Концерна в разрезе Изделий</a:t>
            </a:r>
          </a:p>
          <a:p>
            <a:pPr marL="90488" indent="-90488" defTabSz="914180">
              <a:buFontTx/>
              <a:buAutoNum type="arabicPeriod"/>
            </a:pP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достоверности предоставляемых данных по качеству и надежности </a:t>
            </a:r>
            <a:r>
              <a:rPr lang="ru-RU" sz="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</a:t>
            </a:r>
            <a:endParaRPr lang="ru-RU" sz="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488" indent="-90488" defTabSz="914180">
              <a:buFontTx/>
              <a:buAutoNum type="arabicPeriod"/>
            </a:pPr>
            <a:r>
              <a:rPr lang="ru-RU" sz="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результативности </a:t>
            </a:r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ятельности ДО Концерна в области управления качеством</a:t>
            </a:r>
          </a:p>
          <a:p>
            <a:pPr algn="ctr" defTabSz="914180"/>
            <a:endParaRPr lang="ru-RU" sz="9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180"/>
            <a:endParaRPr lang="ru-RU" sz="9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Половина рамки 87"/>
          <p:cNvSpPr/>
          <p:nvPr/>
        </p:nvSpPr>
        <p:spPr>
          <a:xfrm>
            <a:off x="3363430" y="1962574"/>
            <a:ext cx="1033874" cy="668978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213" tIns="38606" rIns="77213" bIns="38606" rtlCol="0" anchor="ctr"/>
          <a:lstStyle/>
          <a:p>
            <a:pPr algn="ctr" defTabSz="914180"/>
            <a:endParaRPr lang="ru-RU">
              <a:solidFill>
                <a:prstClr val="black"/>
              </a:solidFill>
            </a:endParaRPr>
          </a:p>
        </p:txBody>
      </p:sp>
      <p:sp>
        <p:nvSpPr>
          <p:cNvPr id="87" name="Половина рамки 86"/>
          <p:cNvSpPr/>
          <p:nvPr/>
        </p:nvSpPr>
        <p:spPr>
          <a:xfrm>
            <a:off x="3582071" y="2054935"/>
            <a:ext cx="1033874" cy="668978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213" tIns="38606" rIns="77213" bIns="38606" rtlCol="0" anchor="ctr"/>
          <a:lstStyle/>
          <a:p>
            <a:pPr algn="ctr" defTabSz="914180"/>
            <a:endParaRPr lang="ru-RU">
              <a:solidFill>
                <a:prstClr val="black"/>
              </a:solidFill>
            </a:endParaRPr>
          </a:p>
        </p:txBody>
      </p:sp>
      <p:sp>
        <p:nvSpPr>
          <p:cNvPr id="84" name="Половина рамки 83"/>
          <p:cNvSpPr/>
          <p:nvPr/>
        </p:nvSpPr>
        <p:spPr>
          <a:xfrm>
            <a:off x="3802782" y="2284813"/>
            <a:ext cx="1086243" cy="668978"/>
          </a:xfrm>
          <a:prstGeom prst="half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213" tIns="38606" rIns="77213" bIns="38606" rtlCol="0" anchor="ctr"/>
          <a:lstStyle/>
          <a:p>
            <a:pPr algn="ctr" defTabSz="914180"/>
            <a:endParaRPr lang="ru-RU">
              <a:solidFill>
                <a:prstClr val="black"/>
              </a:solidFill>
            </a:endParaRPr>
          </a:p>
        </p:txBody>
      </p:sp>
      <p:sp>
        <p:nvSpPr>
          <p:cNvPr id="94" name="Прямоугольник 93"/>
          <p:cNvSpPr/>
          <p:nvPr/>
        </p:nvSpPr>
        <p:spPr>
          <a:xfrm>
            <a:off x="4011791" y="2510488"/>
            <a:ext cx="1692080" cy="382369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  <a:alpha val="23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61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ИС АК                   (ДО Концерна)</a:t>
            </a:r>
          </a:p>
        </p:txBody>
      </p:sp>
      <p:pic>
        <p:nvPicPr>
          <p:cNvPr id="95" name="Рисунок 9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969" y="1928414"/>
            <a:ext cx="596111" cy="59611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6" name="Рисунок 9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4807499" y="2044309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97" name="Рисунок 9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795" y="1947184"/>
            <a:ext cx="558571" cy="55857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8" name="Рисунок 97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5118080" y="2060580"/>
            <a:ext cx="348001" cy="242128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99" name="Рисунок 9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2" y="1959127"/>
            <a:ext cx="507438" cy="50743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0" name="Рисунок 99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5387726" y="2072899"/>
            <a:ext cx="316145" cy="219963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108" name="Рисунок 107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2128794" y="3097321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109" name="Рисунок 108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325105" y="3068354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110" name="Рисунок 109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295374" y="4500478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111" name="Рисунок 110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3936016" y="3058743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112" name="Рисунок 111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4011792" y="4106705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113" name="Рисунок 112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5923398" y="3023409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114" name="Рисунок 11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5882148" y="4073933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sp>
        <p:nvSpPr>
          <p:cNvPr id="116" name="Прямоугольник 115"/>
          <p:cNvSpPr/>
          <p:nvPr/>
        </p:nvSpPr>
        <p:spPr>
          <a:xfrm>
            <a:off x="3485725" y="415406"/>
            <a:ext cx="1982682" cy="350626"/>
          </a:xfrm>
          <a:prstGeom prst="rect">
            <a:avLst/>
          </a:prstGeom>
          <a:solidFill>
            <a:schemeClr val="tx2">
              <a:alpha val="75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09" rIns="91418" bIns="45709" rtlCol="0" anchor="ctr"/>
          <a:lstStyle/>
          <a:p>
            <a:pPr algn="ctr" defTabSz="914180"/>
            <a:endParaRPr lang="ru-RU" sz="1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180"/>
            <a:r>
              <a:rPr lang="ru-RU" sz="1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вет директоров</a:t>
            </a:r>
          </a:p>
          <a:p>
            <a:pPr algn="ctr" defTabSz="914180"/>
            <a:r>
              <a:rPr lang="ru-RU" sz="1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неральный директор </a:t>
            </a:r>
          </a:p>
          <a:p>
            <a:pPr algn="ctr" defTabSz="914180"/>
            <a:endParaRPr lang="ru-RU" sz="1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Прямоугольник 116"/>
          <p:cNvSpPr/>
          <p:nvPr/>
        </p:nvSpPr>
        <p:spPr>
          <a:xfrm>
            <a:off x="3043405" y="1609152"/>
            <a:ext cx="2854927" cy="241977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  <a:alpha val="23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61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ИС АК (Концерн)</a:t>
            </a:r>
          </a:p>
        </p:txBody>
      </p:sp>
      <p:sp>
        <p:nvSpPr>
          <p:cNvPr id="125" name="Прямоугольник 124"/>
          <p:cNvSpPr/>
          <p:nvPr/>
        </p:nvSpPr>
        <p:spPr>
          <a:xfrm>
            <a:off x="3034105" y="989026"/>
            <a:ext cx="2854927" cy="595360"/>
          </a:xfrm>
          <a:prstGeom prst="rect">
            <a:avLst/>
          </a:prstGeom>
          <a:solidFill>
            <a:schemeClr val="tx2">
              <a:alpha val="75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09" rIns="91418" bIns="45709" rtlCol="0" anchor="ctr"/>
          <a:lstStyle/>
          <a:p>
            <a:pPr algn="r" defTabSz="914180"/>
            <a:r>
              <a:rPr lang="ru-RU" sz="1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УК </a:t>
            </a:r>
            <a:r>
              <a:rPr lang="ru-RU" sz="1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рна</a:t>
            </a:r>
            <a:r>
              <a:rPr lang="ru-RU" sz="1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М АИС АК администрирование,                    аналитический отдел, инспекция по качеству</a:t>
            </a:r>
          </a:p>
          <a:p>
            <a:pPr algn="r" defTabSz="914180"/>
            <a:r>
              <a:rPr lang="ru-RU" sz="1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sz="1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" name="Рисунок 1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472" y="979102"/>
            <a:ext cx="596111" cy="432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4" name="Рисунок 13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3247834" y="1058308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cxnSp>
        <p:nvCxnSpPr>
          <p:cNvPr id="124" name="Прямая со стрелкой 123"/>
          <p:cNvCxnSpPr/>
          <p:nvPr/>
        </p:nvCxnSpPr>
        <p:spPr>
          <a:xfrm flipH="1">
            <a:off x="3481513" y="1851129"/>
            <a:ext cx="4212" cy="124979"/>
          </a:xfrm>
          <a:prstGeom prst="straightConnector1">
            <a:avLst/>
          </a:prstGeom>
          <a:ln w="222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5" name="Прямая со стрелкой 1024"/>
          <p:cNvCxnSpPr/>
          <p:nvPr/>
        </p:nvCxnSpPr>
        <p:spPr>
          <a:xfrm flipV="1">
            <a:off x="5622010" y="1851129"/>
            <a:ext cx="0" cy="188370"/>
          </a:xfrm>
          <a:prstGeom prst="straightConnector1">
            <a:avLst/>
          </a:prstGeom>
          <a:ln w="222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8" name="Прямая соединительная линия 1027"/>
          <p:cNvCxnSpPr>
            <a:stCxn id="117" idx="1"/>
          </p:cNvCxnSpPr>
          <p:nvPr/>
        </p:nvCxnSpPr>
        <p:spPr>
          <a:xfrm flipH="1">
            <a:off x="2839006" y="1730140"/>
            <a:ext cx="204398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единительная линия 157"/>
          <p:cNvCxnSpPr/>
          <p:nvPr/>
        </p:nvCxnSpPr>
        <p:spPr>
          <a:xfrm flipH="1">
            <a:off x="66416" y="989027"/>
            <a:ext cx="5191" cy="5105031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/>
          <p:nvPr/>
        </p:nvCxnSpPr>
        <p:spPr>
          <a:xfrm>
            <a:off x="83985" y="989026"/>
            <a:ext cx="108526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 стрелкой 162"/>
          <p:cNvCxnSpPr/>
          <p:nvPr/>
        </p:nvCxnSpPr>
        <p:spPr>
          <a:xfrm>
            <a:off x="66416" y="6104910"/>
            <a:ext cx="153545" cy="0"/>
          </a:xfrm>
          <a:prstGeom prst="straightConnector1">
            <a:avLst/>
          </a:prstGeom>
          <a:ln w="349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Прямоугольник 80"/>
          <p:cNvSpPr/>
          <p:nvPr/>
        </p:nvSpPr>
        <p:spPr>
          <a:xfrm>
            <a:off x="192512" y="2466564"/>
            <a:ext cx="2506755" cy="38575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структор </a:t>
            </a:r>
            <a:r>
              <a:rPr lang="ru-RU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ПРОСОВ</a:t>
            </a:r>
            <a:r>
              <a:rPr lang="ru-RU" sz="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аналитической отчетности</a:t>
            </a:r>
          </a:p>
        </p:txBody>
      </p:sp>
      <p:cxnSp>
        <p:nvCxnSpPr>
          <p:cNvPr id="85" name="Прямая со стрелкой 84"/>
          <p:cNvCxnSpPr/>
          <p:nvPr/>
        </p:nvCxnSpPr>
        <p:spPr>
          <a:xfrm>
            <a:off x="1813022" y="4091592"/>
            <a:ext cx="216864" cy="0"/>
          </a:xfrm>
          <a:prstGeom prst="straightConnector1">
            <a:avLst/>
          </a:prstGeom>
          <a:ln w="349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/>
          <p:nvPr/>
        </p:nvCxnSpPr>
        <p:spPr>
          <a:xfrm flipV="1">
            <a:off x="5663679" y="3281931"/>
            <a:ext cx="206577" cy="5106"/>
          </a:xfrm>
          <a:prstGeom prst="straightConnector1">
            <a:avLst/>
          </a:prstGeom>
          <a:ln w="349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 flipH="1">
            <a:off x="5604460" y="3628923"/>
            <a:ext cx="206577" cy="9325"/>
          </a:xfrm>
          <a:prstGeom prst="straightConnector1">
            <a:avLst/>
          </a:prstGeom>
          <a:ln w="34925">
            <a:solidFill>
              <a:schemeClr val="bg2">
                <a:lumMod val="5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Таблица 1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6198093"/>
              </p:ext>
            </p:extLst>
          </p:nvPr>
        </p:nvGraphicFramePr>
        <p:xfrm>
          <a:off x="7475530" y="2975173"/>
          <a:ext cx="1536049" cy="975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604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81819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Подразделение </a:t>
                      </a:r>
                      <a:endParaRPr kumimoji="0" lang="en-US" sz="10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T-</a:t>
                      </a: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технологий</a:t>
                      </a:r>
                      <a:endParaRPr lang="ru-RU" sz="1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ИС АК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техническая и аппаратная поддержка АИС АК</a:t>
                      </a:r>
                      <a:endParaRPr lang="ru-RU" sz="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07" name="Прямая со стрелкой 106"/>
          <p:cNvCxnSpPr/>
          <p:nvPr/>
        </p:nvCxnSpPr>
        <p:spPr>
          <a:xfrm flipV="1">
            <a:off x="5660152" y="4229597"/>
            <a:ext cx="206577" cy="5106"/>
          </a:xfrm>
          <a:prstGeom prst="straightConnector1">
            <a:avLst/>
          </a:prstGeom>
          <a:ln w="349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/>
          <p:nvPr/>
        </p:nvCxnSpPr>
        <p:spPr>
          <a:xfrm flipH="1">
            <a:off x="5621064" y="4772200"/>
            <a:ext cx="206577" cy="9325"/>
          </a:xfrm>
          <a:prstGeom prst="straightConnector1">
            <a:avLst/>
          </a:prstGeom>
          <a:ln w="34925">
            <a:solidFill>
              <a:schemeClr val="bg2">
                <a:lumMod val="50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Соединительная линия уступом 34"/>
          <p:cNvCxnSpPr/>
          <p:nvPr/>
        </p:nvCxnSpPr>
        <p:spPr>
          <a:xfrm rot="10800000">
            <a:off x="5763438" y="2752333"/>
            <a:ext cx="2335898" cy="130236"/>
          </a:xfrm>
          <a:prstGeom prst="bentConnector3">
            <a:avLst/>
          </a:prstGeom>
          <a:ln w="1905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8" name="Рисунок 117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7475530" y="3083653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pic>
        <p:nvPicPr>
          <p:cNvPr id="119" name="Рисунок 1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072" y="2981530"/>
            <a:ext cx="596111" cy="432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0" name="Рисунок 119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7547434" y="3016631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sp>
        <p:nvSpPr>
          <p:cNvPr id="121" name="Прямоугольник 120"/>
          <p:cNvSpPr/>
          <p:nvPr/>
        </p:nvSpPr>
        <p:spPr>
          <a:xfrm>
            <a:off x="183013" y="1148472"/>
            <a:ext cx="2516253" cy="38575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 defTabSz="914180"/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диная </a:t>
            </a:r>
            <a:r>
              <a:rPr lang="ru-RU" sz="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ЗА ДАННЫХ АСОНИКА-К</a:t>
            </a:r>
          </a:p>
          <a:p>
            <a:pPr algn="ctr" defTabSz="914180"/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формации по качеству и </a:t>
            </a:r>
          </a:p>
          <a:p>
            <a:pPr algn="ctr" defTabSz="914180"/>
            <a:r>
              <a:rPr lang="ru-RU" sz="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дежности оборонной продукции</a:t>
            </a: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>
            <a:off x="8099336" y="2882570"/>
            <a:ext cx="0" cy="795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/>
          <p:nvPr/>
        </p:nvCxnSpPr>
        <p:spPr>
          <a:xfrm flipV="1">
            <a:off x="5000042" y="746433"/>
            <a:ext cx="0" cy="242594"/>
          </a:xfrm>
          <a:prstGeom prst="straightConnector1">
            <a:avLst/>
          </a:prstGeom>
          <a:ln w="222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/>
          <p:nvPr/>
        </p:nvCxnSpPr>
        <p:spPr>
          <a:xfrm>
            <a:off x="4121710" y="746431"/>
            <a:ext cx="0" cy="236168"/>
          </a:xfrm>
          <a:prstGeom prst="straightConnector1">
            <a:avLst/>
          </a:prstGeom>
          <a:ln w="2222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Заголовок 1"/>
          <p:cNvSpPr txBox="1">
            <a:spLocks/>
          </p:cNvSpPr>
          <p:nvPr/>
        </p:nvSpPr>
        <p:spPr>
          <a:xfrm>
            <a:off x="627180" y="1"/>
            <a:ext cx="8513236" cy="4046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77213" tIns="38606" rIns="77213" bIns="38606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Схема информационного взаимодействия АИС АК в рамках ИС Концерна</a:t>
            </a:r>
          </a:p>
        </p:txBody>
      </p:sp>
      <p:pic>
        <p:nvPicPr>
          <p:cNvPr id="91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067" y="6704"/>
            <a:ext cx="626073" cy="578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" name="Таблица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257991"/>
              </p:ext>
            </p:extLst>
          </p:nvPr>
        </p:nvGraphicFramePr>
        <p:xfrm>
          <a:off x="7466979" y="4021917"/>
          <a:ext cx="1529821" cy="9837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982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404589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тдел главного </a:t>
                      </a:r>
                    </a:p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механика</a:t>
                      </a:r>
                      <a:endParaRPr lang="ru-RU" sz="1000" b="1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5658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kumimoji="0" lang="ru-RU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РМ АИС АК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формирование массива данных по ТО оборудования, проверки его на точность</a:t>
                      </a:r>
                      <a:endParaRPr lang="ru-RU" sz="8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26" name="Рисунок 12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072" y="4042157"/>
            <a:ext cx="596111" cy="432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4" name="Рисунок 10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9000"/>
                    </a14:imgEffect>
                    <a14:imgEffect>
                      <a14:brightnessContrast bright="-8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6516"/>
          <a:stretch/>
        </p:blipFill>
        <p:spPr>
          <a:xfrm>
            <a:off x="7547432" y="4109327"/>
            <a:ext cx="371389" cy="258400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perspectiveContrastingRightFacing"/>
            <a:lightRig rig="threePt" dir="t"/>
          </a:scene3d>
        </p:spPr>
      </p:pic>
      <p:cxnSp>
        <p:nvCxnSpPr>
          <p:cNvPr id="11" name="Соединительная линия уступом 10"/>
          <p:cNvCxnSpPr/>
          <p:nvPr/>
        </p:nvCxnSpPr>
        <p:spPr>
          <a:xfrm rot="10800000" flipV="1">
            <a:off x="3661742" y="5012772"/>
            <a:ext cx="4582667" cy="288436"/>
          </a:xfrm>
          <a:prstGeom prst="bentConnector3">
            <a:avLst>
              <a:gd name="adj1" fmla="val -91"/>
            </a:avLst>
          </a:prstGeom>
          <a:ln w="1905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986684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7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888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Прямая со стрелкой 1"/>
          <p:cNvCxnSpPr>
            <a:cxnSpLocks/>
          </p:cNvCxnSpPr>
          <p:nvPr/>
        </p:nvCxnSpPr>
        <p:spPr>
          <a:xfrm flipV="1">
            <a:off x="3081020" y="2991485"/>
            <a:ext cx="1629410" cy="555625"/>
          </a:xfrm>
          <a:prstGeom prst="straightConnector1">
            <a:avLst/>
          </a:prstGeom>
          <a:ln w="31750">
            <a:prstDash val="sysDot"/>
            <a:tailEnd type="triangle"/>
          </a:ln>
          <a:effectLst>
            <a:outerShdw blurRad="50800" dist="50800" dir="5400000" sx="161000" sy="16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>
            <a:cxnSpLocks/>
          </p:cNvCxnSpPr>
          <p:nvPr/>
        </p:nvCxnSpPr>
        <p:spPr>
          <a:xfrm flipV="1">
            <a:off x="3150235" y="1997710"/>
            <a:ext cx="1758315" cy="1321435"/>
          </a:xfrm>
          <a:prstGeom prst="straightConnector1">
            <a:avLst/>
          </a:prstGeom>
          <a:ln w="31750">
            <a:prstDash val="sysDot"/>
            <a:tailEnd type="triangle"/>
          </a:ln>
          <a:effectLst>
            <a:outerShdw blurRad="50800" dist="50800" dir="5400000" sx="161000" sy="16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3593969755"/>
              </p:ext>
            </p:extLst>
          </p:nvPr>
        </p:nvGraphicFramePr>
        <p:xfrm>
          <a:off x="303213" y="889166"/>
          <a:ext cx="8624193" cy="56225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Выгнутая влево стрелка 4"/>
          <p:cNvSpPr>
            <a:spLocks/>
          </p:cNvSpPr>
          <p:nvPr/>
        </p:nvSpPr>
        <p:spPr>
          <a:xfrm>
            <a:off x="189865" y="524511"/>
            <a:ext cx="1143000" cy="6333490"/>
          </a:xfrm>
          <a:prstGeom prst="curved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>
            <a:spLocks/>
          </p:cNvSpPr>
          <p:nvPr/>
        </p:nvSpPr>
        <p:spPr bwMode="auto">
          <a:xfrm>
            <a:off x="980562" y="68039"/>
            <a:ext cx="8020372" cy="491489"/>
          </a:xfrm>
          <a:prstGeom prst="rect">
            <a:avLst/>
          </a:prstGeom>
          <a:solidFill>
            <a:srgbClr val="F4B083">
              <a:alpha val="588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Calibri" pitchFamily="34" charset="0"/>
                <a:cs typeface="Arial" pitchFamily="34" charset="0"/>
              </a:rPr>
              <a:t>Формирование проблемных вопросов и разработка эффективных решений возможна на основании аналитической информации, которая обеспечивается </a:t>
            </a:r>
            <a:r>
              <a:rPr kumimoji="0" lang="ru-RU" altLang="ru-RU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Calibri" pitchFamily="34" charset="0"/>
                <a:cs typeface="Arial" pitchFamily="34" charset="0"/>
              </a:rPr>
              <a:t>достоверной и полной 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Calibri" pitchFamily="34" charset="0"/>
                <a:cs typeface="Arial" pitchFamily="34" charset="0"/>
              </a:rPr>
              <a:t>системой сбора данных о качестве и надежности выпускающей продукции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14"/>
          <p:cNvSpPr>
            <a:spLocks/>
          </p:cNvSpPr>
          <p:nvPr/>
        </p:nvSpPr>
        <p:spPr bwMode="auto">
          <a:xfrm>
            <a:off x="303213" y="1216025"/>
            <a:ext cx="1371600" cy="3836988"/>
          </a:xfrm>
          <a:prstGeom prst="rect">
            <a:avLst/>
          </a:prstGeom>
          <a:solidFill>
            <a:srgbClr val="F4B083">
              <a:alpha val="588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Calibri" pitchFamily="34" charset="0"/>
                <a:cs typeface="Arial" pitchFamily="34" charset="0"/>
              </a:rPr>
              <a:t>Основным аналитическим инструментом, разработанным на основании авторской Методологии управления качеством, является</a:t>
            </a:r>
            <a:endParaRPr kumimoji="0" lang="ru-RU" altLang="ru-RU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Calibri" pitchFamily="34" charset="0"/>
                <a:cs typeface="Arial" pitchFamily="34" charset="0"/>
              </a:rPr>
              <a:t>АИС АК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Прямая со стрелкой 7"/>
          <p:cNvCxnSpPr>
            <a:cxnSpLocks/>
          </p:cNvCxnSpPr>
          <p:nvPr/>
        </p:nvCxnSpPr>
        <p:spPr>
          <a:xfrm>
            <a:off x="2772410" y="4054475"/>
            <a:ext cx="735330" cy="854710"/>
          </a:xfrm>
          <a:prstGeom prst="straightConnector1">
            <a:avLst/>
          </a:prstGeom>
          <a:ln w="31750">
            <a:prstDash val="sysDot"/>
            <a:tailEnd type="triangle"/>
          </a:ln>
          <a:effectLst>
            <a:outerShdw blurRad="50800" dist="50800" dir="5400000" sx="161000" sy="16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cxnSpLocks/>
          </p:cNvCxnSpPr>
          <p:nvPr/>
        </p:nvCxnSpPr>
        <p:spPr>
          <a:xfrm>
            <a:off x="2901950" y="3896360"/>
            <a:ext cx="1142365" cy="427355"/>
          </a:xfrm>
          <a:prstGeom prst="straightConnector1">
            <a:avLst/>
          </a:prstGeom>
          <a:ln w="31750">
            <a:prstDash val="sysDot"/>
            <a:tailEnd type="triangle"/>
          </a:ln>
          <a:effectLst>
            <a:outerShdw blurRad="50800" dist="50800" dir="5400000" sx="161000" sy="16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3076" name="Рисунок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187" r="-7187"/>
          <a:stretch>
            <a:fillRect/>
          </a:stretch>
        </p:blipFill>
        <p:spPr bwMode="auto">
          <a:xfrm>
            <a:off x="1604963" y="3154363"/>
            <a:ext cx="658812" cy="54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84479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827584" y="-27384"/>
            <a:ext cx="8321619" cy="784134"/>
          </a:xfrm>
          <a:prstGeom prst="rect">
            <a:avLst/>
          </a:prstGeom>
          <a:solidFill>
            <a:schemeClr val="bg1">
              <a:lumMod val="85000"/>
            </a:schemeClr>
          </a:solidFill>
          <a:extLst/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ru-RU" sz="16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Базовый перечень утвержденных по состоянию на 1 августа 2020 г. и апробируемых в ДО стандартов ИС Концерна и инструкций КСУКНП (дополняется)</a:t>
            </a:r>
            <a:endParaRPr lang="ru-RU" b="1" dirty="0">
              <a:solidFill>
                <a:srgbClr val="00206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9" y="7938"/>
            <a:ext cx="808092" cy="74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5145704"/>
              </p:ext>
            </p:extLst>
          </p:nvPr>
        </p:nvGraphicFramePr>
        <p:xfrm>
          <a:off x="899592" y="836712"/>
          <a:ext cx="7392990" cy="5181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596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27675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24145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488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13837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00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№</a:t>
                      </a:r>
                      <a:br>
                        <a:rPr lang="ru-RU" sz="100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п/п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Нормативные документы ИС Концерна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ндекс документа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остояние с реализацией документа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38374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3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4</a:t>
                      </a: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38374">
                <a:tc gridSpan="4">
                  <a:txBody>
                    <a:bodyPr/>
                    <a:lstStyle/>
                    <a:p>
                      <a:pPr algn="just"/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сновополагающие Стандарты ИС Концерна 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15123">
                <a:tc>
                  <a:txBody>
                    <a:bodyPr/>
                    <a:lstStyle/>
                    <a:p>
                      <a:pPr marL="228600" lvl="0" indent="-22860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 </a:t>
                      </a: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истема стандартов интегрированной структуры 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АО «Концерн ВКО «Алмаз – Антей». Основные положения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0–001–2018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16.11.2018 № 312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91871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истема стандартов интегрированной структуры 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АО «Концерн ВКО «Алмаз – Антей». Основные положения. Требования к построению, изложению, оформлению и содержанию стандартов интегрированной структуры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0–002–2018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16.11.2018 № 312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691871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3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истема стандартов интегрированной структуры АО «Концерн ВКО «Алмаз – Антей». Основные положения. Порядок разработки, утверждения, применения, актуализации и отмены стандартов интегрированной структуры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0–003–2018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16.11.2018 № 312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38374">
                <a:tc gridSpan="4">
                  <a:txBody>
                    <a:bodyPr/>
                    <a:lstStyle/>
                    <a:p>
                      <a:pPr algn="l"/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андарты ИС Концерна, содержащие Методики оценки показателей результативности производственных процессов и процессов СМК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53497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4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Комплексная система управления качеством и надежностью оборонной продукции интегрированной структуры АО «Концерн ВКО «Алмаз – Антей». Общие положения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01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08.11.2019 № 357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15123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5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Оценка комплексного показателя результативности системы управления качеством и надежностью продукции предприятиях-изготовителях  оборонной продукции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0</a:t>
                      </a:r>
                      <a:r>
                        <a:rPr lang="en-US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</a:t>
                      </a: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25.03.2019 № 88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415123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6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Оценка результативности процесса входной контроль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03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25.03.2019 № 88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415123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7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Оценка результативности производственных систем предприятий-изготовителей оборонной продукции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04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25.03.2019 № 88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57200" y="18573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endParaRPr lang="ru-RU" altLang="ru-RU" dirty="0" smtClean="0">
              <a:solidFill>
                <a:prstClr val="black"/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19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3636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971600" y="1"/>
            <a:ext cx="8172400" cy="836712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правление качеством </a:t>
            </a:r>
            <a:r>
              <a:rPr lang="ru-RU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надежностью изделий оборонной продукции</a:t>
            </a:r>
            <a:endParaRPr lang="ru-RU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8" y="7938"/>
            <a:ext cx="885304" cy="828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Заголовок 1"/>
          <p:cNvSpPr>
            <a:spLocks noGrp="1"/>
          </p:cNvSpPr>
          <p:nvPr>
            <p:ph type="title"/>
          </p:nvPr>
        </p:nvSpPr>
        <p:spPr>
          <a:xfrm>
            <a:off x="158304" y="836712"/>
            <a:ext cx="8899400" cy="4608512"/>
          </a:xfrm>
        </p:spPr>
        <p:txBody>
          <a:bodyPr>
            <a:noAutofit/>
          </a:bodyPr>
          <a:lstStyle/>
          <a:p>
            <a:pPr algn="l"/>
            <a:r>
              <a:rPr lang="ru-RU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Цель </a:t>
            </a:r>
            <a: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я качеством и надежностью изделий ОП:</a:t>
            </a:r>
            <a:b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е безотказной  (согласно требований ТТЗ, ТУ) эксплуатации изделий ОП, выпускаемых ИС </a:t>
            </a:r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церна. </a:t>
            </a:r>
            <a:b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«Ноль дефектов в пределах заданных требований»</a:t>
            </a:r>
            <a:b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ru-RU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ти </a:t>
            </a:r>
            <a: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стижения цели:</a:t>
            </a:r>
            <a:b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ышение (кратное) результативности производственных систем предприятий ИС Концерна, производственных процессов и процессов </a:t>
            </a:r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К путем выявления максимального количества дефектов, нарушений и устранения причин их появления в месте обнаружения (смещение менталитета с сокрытия на максимальное выявление и учет дефектов, нарушений, несоответствий)</a:t>
            </a:r>
            <a:b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Механизм </a:t>
            </a:r>
            <a: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стижения цели:</a:t>
            </a:r>
            <a:b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</a:t>
            </a:r>
            <a:r>
              <a:rPr lang="ru-RU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рамках СМК предприятий ИС Концерна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ивной 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эффективной системы управления качеством и надежностью продукции (СУКНП) на основе системных и методологических принципов.</a:t>
            </a:r>
            <a:b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Основные принципы </a:t>
            </a:r>
            <a:r>
              <a:rPr lang="ru-RU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КНП</a:t>
            </a:r>
            <a: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8304" y="5038144"/>
            <a:ext cx="887819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влять можно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лько тем 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ектом, процессом, характеристики   которых можно измерять;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змерить можно только те характеристики процессов, которые имеют количественные показатели и устанавливаемые требуемые уровни (допуска) их достижения;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902896" y="6486797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871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827584" y="-27384"/>
            <a:ext cx="8321619" cy="784134"/>
          </a:xfrm>
          <a:prstGeom prst="rect">
            <a:avLst/>
          </a:prstGeom>
          <a:solidFill>
            <a:schemeClr val="bg1">
              <a:lumMod val="85000"/>
            </a:schemeClr>
          </a:solidFill>
          <a:extLst/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ru-RU" sz="16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Базовый перечень </a:t>
            </a:r>
            <a:r>
              <a:rPr lang="ru-RU" sz="16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утвержденных по состоянию на 1 августа 2020 г. и апробируемых в ДО стандартов ИС Концерна и инструкций </a:t>
            </a:r>
            <a:r>
              <a:rPr lang="ru-RU" sz="16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КСУКНП (дополняется)</a:t>
            </a:r>
            <a:endParaRPr lang="ru-RU" sz="1600" b="1" dirty="0">
              <a:solidFill>
                <a:srgbClr val="00206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9" y="7938"/>
            <a:ext cx="808092" cy="74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5175799"/>
              </p:ext>
            </p:extLst>
          </p:nvPr>
        </p:nvGraphicFramePr>
        <p:xfrm>
          <a:off x="812515" y="756750"/>
          <a:ext cx="7388864" cy="58407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03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37764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31047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9035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771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95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№</a:t>
                      </a:r>
                      <a:br>
                        <a:rPr lang="ru-RU" sz="95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п/п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950" b="1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Нормативные документы ИС Концерна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950" b="1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ндекс документа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950" b="1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остояние с реализацией документа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4321">
                <a:tc>
                  <a:txBody>
                    <a:bodyPr/>
                    <a:lstStyle/>
                    <a:p>
                      <a:pPr algn="ctr"/>
                      <a:r>
                        <a:rPr lang="ru-RU" sz="95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95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95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3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95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4</a:t>
                      </a: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7164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8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Оценка единичных, комплексных и обобщенных показателей дефектности и надежности  изделий оборонной продукции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05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08.11.2019 № 357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2885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9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Оценка показателя квалификационного уровня и уровня профессиональной подготовки персонала предприятий-изготовителей  в сфере управления качеством  оборонной продукции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06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08.11.2019 № 357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7164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0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Методика проверки гипотезы о характере изменения показателей надежности изделий, находящихся в эксплуатации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07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08.11.2019 № 357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7164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1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Оценка результативности технологических систем предприятий-изготовителей оборонной продукции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08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 приказом 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25.03.2019 № 88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2885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2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Мониторинг и измерение продукции. Входной контроль  изделий электронной компонентной базы, приобретаемых для производства ОП по договорам с Заказчиком или межзаводским договорам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09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 приказом 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25.03.2019 № 88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7164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3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Паспорт качества изделия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10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08.11.2019 № 357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7164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4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95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Оценка результативности системы менеджмента качества организаций интегрированной структуры АО «Концерн ВКО «Алмаз – Антей» </a:t>
                      </a: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11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 приказом 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22.01.2020 № 15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502885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5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МК. Порядок определения и управления особо ответственными технологическими процессами (операциями) при производстве продукции. Общие положения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2.1–112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приказом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18.06.2019 № 173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25721">
                <a:tc grid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андарты ИС Концерна, содержащие методики организационно-технические по обеспечению инспекторских проверок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502885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6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истема стандартов интегрированной структуры АО «Концерн ВКО «Алмаз – Антей». Система инспекции интегрированной структуры Концерна. Основные положения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3–001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 приказом 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05.04.2019 № 10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502885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95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7.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истема стандартов интегрированной структуры АО «Концерн ВКО «Алмаз – Антей». Система инспекции интегрированной структуры Концерна. Требования к органу, выполняющему инспекторские проверки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3–002–201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 приказом </a:t>
                      </a:r>
                      <a:b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95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05.04.2019 № 109</a:t>
                      </a:r>
                      <a:endParaRPr lang="ru-RU" sz="95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1431" marR="51431" marT="0" marB="0" anchor="ctr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88224" y="6507948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0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2322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827584" y="-27384"/>
            <a:ext cx="8321619" cy="784134"/>
          </a:xfrm>
          <a:prstGeom prst="rect">
            <a:avLst/>
          </a:prstGeom>
          <a:solidFill>
            <a:schemeClr val="bg1">
              <a:lumMod val="85000"/>
            </a:schemeClr>
          </a:solidFill>
          <a:extLst/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ru-RU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Перечень утвержденных по состоянию на 1 августа 2020 г. и апробируемых в ДО стандартов ИС Концерна и инструкций КСУКНП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9" y="7938"/>
            <a:ext cx="808092" cy="74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919267"/>
              </p:ext>
            </p:extLst>
          </p:nvPr>
        </p:nvGraphicFramePr>
        <p:xfrm>
          <a:off x="971600" y="756750"/>
          <a:ext cx="7371700" cy="52116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966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36980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30510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8712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5349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00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№</a:t>
                      </a:r>
                      <a:br>
                        <a:rPr lang="ru-RU" sz="100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п/п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Нормативные документы ИС Концерна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ндекс документа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остояние с реализацией документа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38591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3</a:t>
                      </a: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4</a:t>
                      </a: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53497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8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истема стандартов интегрированной структуры АО «Концерн ВКО «Алмаз – Антей». Система инспекции интегрированной структуры Концерна. Требования к инспекторам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3–003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 приказом </a:t>
                      </a:r>
                      <a:b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05.04.2019 № 10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53497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9.</a:t>
                      </a:r>
                      <a:r>
                        <a:rPr lang="ru-RU" sz="1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 </a:t>
                      </a: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истема стандартов интегрированной структуры АО «Концерн ВКО «Алмаз – Антей». Система инспекции интегрированной структуры Концерна. Порядок организации и проведения инспекторских проверок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СТ ИС КОНЦЕРН ВКО 03–004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Введен в действие  приказом </a:t>
                      </a:r>
                      <a:b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</a:b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 05.04.2019 № 10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38374">
                <a:tc grid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нструкции </a:t>
                      </a:r>
                      <a:r>
                        <a:rPr lang="ru-RU" sz="1000" kern="12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 КСУКНП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15123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0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нструкция по содержанию и порядку оценки показателей результативности деятельности подразделений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 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 КСУКНП 01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Утверждена ПГДК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15123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1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нструкция о порядке учета, оценки и анализа нарушений технологической дисциплины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 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 КСУКНП 02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Утверждена ПГДК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53497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2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нструкция по актуализации МУ ИПВР 8.4–01–2018 Приложение Б Шаблона исходных данных (ИД) для оценки показателя результативности СМК ДО Концерна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 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 КСУКНП 03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Утверждена ПГДК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15123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3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нструкция по организации контроля и оценке показателя сдачи продукции с первого предъявления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 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 КСУКНП 04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Утверждена ПГДК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691871">
                <a:tc>
                  <a:txBody>
                    <a:bodyPr/>
                    <a:lstStyle/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Times New Roman"/>
                        <a:buNone/>
                      </a:pPr>
                      <a:r>
                        <a:rPr lang="ru-RU" sz="10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4.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нструкция о порядке и организации работы по локализации исходного множества объектов, процессов, событий, причин в сфере управления качеством и надежностью оборонной продукции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 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И КСУКНП 05–2019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Утверждена ПГДК</a:t>
                      </a:r>
                      <a:endParaRPr lang="ru-RU" sz="10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56608" marR="56608" marT="0" marB="0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1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8893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43608" y="0"/>
            <a:ext cx="8100392" cy="908720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логия управления качеством и </a:t>
            </a:r>
            <a:r>
              <a:rPr lang="ru-RU" sz="20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дежностью</a:t>
            </a:r>
            <a:r>
              <a:rPr lang="ru-RU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боронной продукции</a:t>
            </a:r>
            <a:endParaRPr lang="ru-RU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19" y="7938"/>
            <a:ext cx="957312" cy="900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Таблица 10"/>
          <p:cNvGraphicFramePr>
            <a:graphicFrameLocks noGrp="1"/>
          </p:cNvGraphicFramePr>
          <p:nvPr>
            <p:extLst/>
          </p:nvPr>
        </p:nvGraphicFramePr>
        <p:xfrm>
          <a:off x="52550" y="889653"/>
          <a:ext cx="9076257" cy="4988238"/>
        </p:xfrm>
        <a:graphic>
          <a:graphicData uri="http://schemas.openxmlformats.org/drawingml/2006/table">
            <a:tbl>
              <a:tblPr/>
              <a:tblGrid>
                <a:gridCol w="36328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18808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58067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94421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2935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№ п/п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Наименование документа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1" kern="12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бозначение</a:t>
                      </a:r>
                      <a:r>
                        <a:rPr lang="ru-RU" sz="1000" b="1" kern="1200" baseline="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документа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1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остояние с реализацией 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76730"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Методики оценки показателей результативности производственных процессов и процессов СМК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98588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  <a:buClr>
                          <a:schemeClr val="tx2">
                            <a:lumMod val="75000"/>
                          </a:schemeClr>
                        </a:buClr>
                        <a:buFont typeface="+mj-lt"/>
                        <a:buNone/>
                      </a:pPr>
                      <a:r>
                        <a:rPr lang="ru-RU" sz="1000" b="1" kern="12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ru-RU" sz="1000" b="1" kern="12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10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</a:t>
                      </a:r>
                      <a:r>
                        <a:rPr lang="ru-RU" sz="1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. Оценка комплексного показателя результативности системы управления качеством и надежностью продукции предприятиях-изготовителей  оборонной продукции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0</a:t>
                      </a:r>
                      <a:r>
                        <a:rPr lang="en-US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действие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5.03.2019 № 88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270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</a:t>
                      </a:r>
                      <a:r>
                        <a:rPr lang="ru-RU" sz="1000" kern="1200" baseline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МК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. Оценка результативности процесса 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«входной контроль»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0</a:t>
                      </a:r>
                      <a:r>
                        <a:rPr lang="en-US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25.03.2019 № 88, актуализирован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04.12.2019 № 390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100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. Оценка результативности производственных систем предприятий-изготовителей оборонной продукции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04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25.03.2019 № 88, актуализирован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04.12.2019 № 390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981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. Оценка показателя квалификационного уровня и уровня профессиональной подготовки персонала предприятий-изготовителей  в сфере управления качеством  оборонной продукции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0</a:t>
                      </a:r>
                      <a:r>
                        <a:rPr lang="en-US" sz="10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</a:t>
                      </a:r>
                      <a:r>
                        <a:rPr lang="ru-RU" sz="10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–2019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08.11.2019 № 357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360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. Оценка результативности технологических систем предприятий-изготовителей оборонной продукции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08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25.03.2019 № 88, актуализирован</a:t>
                      </a:r>
                      <a:r>
                        <a:rPr lang="ru-RU" sz="1000" kern="1200" baseline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приказом </a:t>
                      </a:r>
                      <a:br>
                        <a:rPr lang="ru-RU" sz="1000" kern="1200" baseline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baseline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26.12.2019 № 423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858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</a:t>
                      </a:r>
                      <a:r>
                        <a:rPr lang="ru-RU" sz="1000" baseline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. 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МК.</a:t>
                      </a:r>
                      <a:r>
                        <a:rPr lang="ru-RU" sz="1000" baseline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ценка </a:t>
                      </a:r>
                      <a:r>
                        <a:rPr lang="ru-RU" sz="1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результативности системы менеджмента 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качества организаций интегрированной структуры АО </a:t>
                      </a:r>
                      <a:r>
                        <a:rPr lang="ru-RU" sz="1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«Концерн ВКО «Алмаз – Антей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» </a:t>
                      </a:r>
                      <a:r>
                        <a:rPr lang="ru-RU" sz="1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11–2019</a:t>
                      </a:r>
                      <a:endParaRPr lang="ru-RU" sz="10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22.01.2020 № 15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(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замен</a:t>
                      </a:r>
                      <a:r>
                        <a:rPr lang="ru-RU" sz="1000" baseline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МУ ИПВР </a:t>
                      </a:r>
                      <a:b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4</a:t>
                      </a:r>
                      <a:r>
                        <a:rPr lang="ru-RU" sz="1000" b="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–</a:t>
                      </a:r>
                      <a:r>
                        <a:rPr lang="ru-RU" sz="10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1</a:t>
                      </a:r>
                      <a:r>
                        <a:rPr lang="ru-RU" sz="1000" b="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–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018)</a:t>
                      </a: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6479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ru-RU" sz="1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. Оценка и прогнозирование состояния предприятий-изготовителей АО «Концерн ВКО «Алмаз – Антей» в пространстве технико-экономических факторов в интересах обоснования и формирования предложений по развитию производственных систем для повышения качества и </a:t>
                      </a:r>
                      <a:r>
                        <a:rPr lang="ru-RU" sz="1000" kern="1200" dirty="0" err="1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надежности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оборонной продукции</a:t>
                      </a:r>
                      <a:endParaRPr lang="ru-RU" sz="1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b="1" i="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13–2021</a:t>
                      </a:r>
                      <a:endParaRPr lang="ru-RU" sz="1000" b="1" i="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рок готовности </a:t>
                      </a:r>
                    </a:p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 квартал 2021 г.</a:t>
                      </a:r>
                      <a:endParaRPr lang="ru-RU" sz="1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10400" y="6524113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2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4547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43608" y="0"/>
            <a:ext cx="7992888" cy="1052736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логия управления качеством и надежностью оборонной продукции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19" y="7938"/>
            <a:ext cx="1021890" cy="1044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Таблица 10"/>
          <p:cNvGraphicFramePr>
            <a:graphicFrameLocks noGrp="1"/>
          </p:cNvGraphicFramePr>
          <p:nvPr>
            <p:extLst/>
          </p:nvPr>
        </p:nvGraphicFramePr>
        <p:xfrm>
          <a:off x="107503" y="1040657"/>
          <a:ext cx="8928993" cy="5509839"/>
        </p:xfrm>
        <a:graphic>
          <a:graphicData uri="http://schemas.openxmlformats.org/drawingml/2006/table">
            <a:tbl>
              <a:tblPr/>
              <a:tblGrid>
                <a:gridCol w="31641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1880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55228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87220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555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1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№ п/п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1" kern="12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Наименование документа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1" kern="12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бозначение</a:t>
                      </a:r>
                      <a:r>
                        <a:rPr lang="ru-RU" sz="1000" b="1" kern="1200" baseline="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документа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1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остояние с реализацией 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76730"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Методики оценки показателей результативности производственных процессов и процессов СМК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21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. Порядок применения статистических методов контроля и управления технологическим процессом</a:t>
                      </a:r>
                      <a:endParaRPr lang="ru-RU" sz="1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b="1" i="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16–2022</a:t>
                      </a:r>
                      <a:endParaRPr lang="ru-RU" sz="1000" b="1" i="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рок готовности </a:t>
                      </a:r>
                    </a:p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 квартал 2022 г.</a:t>
                      </a:r>
                    </a:p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ru-RU" sz="1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2849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. Организация планирования,  порядок проведения, анализ и оценка результатов контроля технологической дисциплины</a:t>
                      </a:r>
                      <a:endParaRPr lang="ru-RU" sz="1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b="1" i="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19–2021</a:t>
                      </a:r>
                      <a:endParaRPr lang="ru-RU" sz="1000" b="1" i="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рок готовности </a:t>
                      </a:r>
                    </a:p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 квартал 2021 г.</a:t>
                      </a:r>
                      <a:endParaRPr lang="ru-RU" sz="1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985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. Оценка результативности мероприятий программы обеспечения </a:t>
                      </a:r>
                      <a:r>
                        <a:rPr lang="ru-RU" sz="1000" kern="1200" dirty="0" err="1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надежности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(программы обеспечения качества) на стадии производства в организации интегрированной структуры Концерна</a:t>
                      </a:r>
                      <a:endParaRPr lang="ru-RU" sz="1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b="1" i="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23–2021</a:t>
                      </a:r>
                      <a:endParaRPr lang="ru-RU" sz="1000" b="1" i="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рок готовности </a:t>
                      </a:r>
                    </a:p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 квартал 2021 г.</a:t>
                      </a:r>
                    </a:p>
                    <a:p>
                      <a:pPr marL="3600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ru-RU" sz="1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59616"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b="1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истема</a:t>
                      </a:r>
                      <a:r>
                        <a:rPr lang="ru-RU" sz="1000" b="1" kern="1200" baseline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менеджмента качества ИС Концерна</a:t>
                      </a:r>
                      <a:endParaRPr lang="ru-RU" sz="1000" b="1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955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1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/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. Комплексная 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истема управления качеством и надежностью оборонной продукции интегрированной структуры 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/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О 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«Концерн ВКО «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лмаз 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– 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нтей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». 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Комплексная система управления качеством</a:t>
                      </a:r>
                      <a:r>
                        <a:rPr lang="ru-RU" sz="1000" kern="1200" baseline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и надежностью оборонной продукции ИС Концерна. 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бщие 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оложения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01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08.11.2019 № 357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955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2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. Требования к системе менеджмента качества организации интегрированной структуры Концерна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b="1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</a:t>
                      </a:r>
                      <a:r>
                        <a:rPr lang="ru-RU" sz="1000" b="1" kern="12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Т ИС КОНЦЕРН ВКО 02.1–ХХХ–2021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рок готовности 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3 квартал 2021 г.</a:t>
                      </a:r>
                      <a:endParaRPr lang="ru-RU" sz="1000" dirty="0" smtClean="0">
                        <a:effectLst/>
                        <a:latin typeface="Arial" panose="020B0604020202020204" pitchFamily="34" charset="0"/>
                        <a:ea typeface="Arial Unicode MS" panose="020B0604020202020204" pitchFamily="34" charset="-128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35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3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. 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ертификационные испытания на </a:t>
                      </a:r>
                      <a:r>
                        <a:rPr lang="ru-RU" sz="1000" dirty="0" err="1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надежность</a:t>
                      </a: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изделий электронной компонентной базы иностранного производства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b="1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003–2021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рок готовности 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1 квартал 2021 г.</a:t>
                      </a:r>
                      <a:endParaRPr lang="ru-RU" sz="1000" dirty="0" smtClean="0">
                        <a:effectLst/>
                        <a:latin typeface="Arial" panose="020B0604020202020204" pitchFamily="34" charset="0"/>
                        <a:ea typeface="Arial Unicode MS" panose="020B0604020202020204" pitchFamily="34" charset="-128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035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4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360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МК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. Мониторинг и измерение продукции. Входной контроль  изделий электронной компонентной базы, приобретаемых для производства ОП по договорам с Заказчиком или межзаводским договорам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2.1–109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60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</a:t>
                      </a: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действие приказом </a:t>
                      </a:r>
                      <a:b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</a:b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5.03.2019 № 88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72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51736"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000" b="1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Управление человеческими ресурсами в области менеджмента качества</a:t>
                      </a:r>
                      <a:endParaRPr lang="ru-RU" sz="1000" b="1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59752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5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/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Управление человеческими ресурсами. Мотивация персонала подразделений в сфере управления качеством дочерних обществ АО «Концерн ВКО «Алмаз – Антей»</a:t>
                      </a:r>
                    </a:p>
                    <a:p>
                      <a:pPr marL="0" algn="just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/>
                      </a:pPr>
                      <a:endParaRPr lang="ru-RU" sz="1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0" marR="360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b="1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4.1–005–2021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600" marR="36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рок готовности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4 квартал 2021 г.</a:t>
                      </a:r>
                      <a:endParaRPr kumimoji="0" lang="ru-RU" sz="10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Arial Unicode MS" panose="020B0604020202020204" pitchFamily="34" charset="-128"/>
                        <a:cs typeface="Arial" panose="020B0604020202020204" pitchFamily="34" charset="0"/>
                      </a:endParaRPr>
                    </a:p>
                    <a:p>
                      <a:endParaRPr lang="ru-RU" dirty="0"/>
                    </a:p>
                  </a:txBody>
                  <a:tcPr marL="3600" marR="36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876256" y="6510725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3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3324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8" y="7938"/>
            <a:ext cx="104775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Таблица 7"/>
          <p:cNvGraphicFramePr>
            <a:graphicFrameLocks noGrp="1"/>
          </p:cNvGraphicFramePr>
          <p:nvPr>
            <p:extLst/>
          </p:nvPr>
        </p:nvGraphicFramePr>
        <p:xfrm>
          <a:off x="107505" y="1049338"/>
          <a:ext cx="8928991" cy="2813625"/>
        </p:xfrm>
        <a:graphic>
          <a:graphicData uri="http://schemas.openxmlformats.org/drawingml/2006/table">
            <a:tbl>
              <a:tblPr/>
              <a:tblGrid>
                <a:gridCol w="43204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6794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3993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2969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60804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b="1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rPr>
                        <a:t>№ п/п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50" b="1" kern="12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Наименование документа</a:t>
                      </a:r>
                      <a:endParaRPr lang="ru-RU" sz="105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50" b="1" kern="12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бозначение</a:t>
                      </a:r>
                      <a:r>
                        <a:rPr lang="ru-RU" sz="1050" b="1" kern="1200" baseline="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документа</a:t>
                      </a:r>
                      <a:endParaRPr lang="ru-RU" sz="105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50" b="1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rPr>
                        <a:t>Состояние с реализацией 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0632"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50" b="1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Обеспечение инспекторских проверок</a:t>
                      </a:r>
                      <a:endParaRPr lang="ru-RU" sz="105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0086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6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810" marR="3810" marT="381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87313" indent="0" algn="just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1000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ИИС. Основные </a:t>
                      </a:r>
                      <a:r>
                        <a:rPr lang="ru-RU" sz="10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оложения</a:t>
                      </a: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3–001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приказом </a:t>
                      </a:r>
                      <a:endParaRPr lang="ru-RU" sz="1000" kern="1200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5.04.2019 № 109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0913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7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87313" indent="0" algn="just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1000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ИИС. Требования </a:t>
                      </a:r>
                      <a:r>
                        <a:rPr lang="ru-RU" sz="10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к органу, осуществляющему инспекторские проверки</a:t>
                      </a: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3–002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 приказом </a:t>
                      </a:r>
                      <a:endParaRPr lang="ru-RU" sz="1000" kern="1200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5.04.2019 № 109  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810" marR="3810" marT="381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829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8</a:t>
                      </a:r>
                      <a:endParaRPr lang="ru-RU" sz="10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87313" indent="0" algn="just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1000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ИИС. Требования </a:t>
                      </a:r>
                      <a:r>
                        <a:rPr lang="ru-RU" sz="10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к инспекторам</a:t>
                      </a: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3–003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приказом </a:t>
                      </a:r>
                      <a:endParaRPr lang="ru-RU" sz="1000" kern="1200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5.04.2019 № 109  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lang="ru-RU" sz="1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87313" indent="0" algn="just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28600" algn="l"/>
                          <a:tab pos="450215" algn="l"/>
                        </a:tabLst>
                      </a:pPr>
                      <a:r>
                        <a:rPr lang="ru-RU" sz="1000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ИИС. Порядок </a:t>
                      </a:r>
                      <a:r>
                        <a:rPr lang="ru-RU" sz="1000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рганизации и проведения инспекторских проверок</a:t>
                      </a: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3–004–2019</a:t>
                      </a:r>
                      <a:endParaRPr lang="ru-RU" sz="1000" b="1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веден в действие приказом </a:t>
                      </a:r>
                      <a:endParaRPr lang="ru-RU" sz="1000" kern="1200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т </a:t>
                      </a: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5.04.2019 № 109  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61955">
                <a:tc>
                  <a:txBody>
                    <a:bodyPr/>
                    <a:lstStyle/>
                    <a:p>
                      <a:pPr algn="ctr"/>
                      <a:r>
                        <a:rPr lang="ru-RU" sz="10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ru-RU" sz="1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3138" marR="3138" marT="313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87313" marR="0" indent="0" algn="just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450215" algn="l"/>
                        </a:tabLst>
                        <a:defRPr/>
                      </a:pPr>
                      <a:r>
                        <a:rPr lang="ru-RU" sz="1000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. СИИС. Методология инспекторских проверок</a:t>
                      </a:r>
                      <a:endParaRPr lang="ru-RU" sz="1000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Т ИС КОНЦЕРН ВКО 03–005–2021</a:t>
                      </a:r>
                      <a:endParaRPr lang="ru-RU" sz="1000" b="1" kern="1200" baseline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рок готовности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 квартал 2021 г.</a:t>
                      </a:r>
                      <a:endParaRPr lang="ru-RU" sz="1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3138" marR="3138" marT="3138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43608" y="0"/>
            <a:ext cx="8100392" cy="992684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логия управления качеством и надежностью оборонной продукци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876256" y="6381328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24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6445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971600" y="1"/>
            <a:ext cx="8172400" cy="836712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правление качеством </a:t>
            </a:r>
            <a:r>
              <a:rPr lang="ru-RU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надежностью изделий оборонной продукции</a:t>
            </a:r>
            <a:endParaRPr lang="ru-RU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8" y="7938"/>
            <a:ext cx="885304" cy="828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Заголовок 1"/>
          <p:cNvSpPr>
            <a:spLocks noGrp="1"/>
          </p:cNvSpPr>
          <p:nvPr>
            <p:ph type="title"/>
          </p:nvPr>
        </p:nvSpPr>
        <p:spPr>
          <a:xfrm>
            <a:off x="143508" y="4581128"/>
            <a:ext cx="8856984" cy="1440160"/>
          </a:xfrm>
        </p:spPr>
        <p:txBody>
          <a:bodyPr>
            <a:normAutofit/>
          </a:bodyPr>
          <a:lstStyle/>
          <a:p>
            <a:pPr algn="l"/>
            <a:r>
              <a:rPr lang="ru-RU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Ожидаемый результат:</a:t>
            </a:r>
            <a:r>
              <a:rPr lang="ru-RU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фекты, нарушения и причины, их обуславливающие, должны обнаруживаться и устраняться там, где они возникают, т.е. на стадиях ЖЦ изделий ОП «разработка», «производство».</a:t>
            </a:r>
            <a:endParaRPr lang="ru-RU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908720"/>
            <a:ext cx="892899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ивное </a:t>
            </a:r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чеством и надежностью объектов, процессов</a:t>
            </a:r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озможно только на основе оценок и анализа репрезентативного и </a:t>
            </a:r>
            <a:r>
              <a:rPr lang="ru-RU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ентного</a:t>
            </a:r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ножества измеренных характеристик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использованием современных статистических методов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возможно объективно оценить качество управляемого процесса, находясь внутри этого процесса, то есть, организационная структура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МК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едприятия, как инструмента руководства,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ивающего контроль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чества управляемых процессов, репрезентативность информационного массива и достоверность оценок показателей для формирования управления должна включать подразделения, содержащие функции контроля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ивность деятельности подразделений предприятия в сфере управления качеством должна оцениваться исходя из их влияния на качество и надежность выпускаемых изделий ОП.</a:t>
            </a:r>
            <a:r>
              <a:rPr 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948264" y="6453336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3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3124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099126" y="813"/>
            <a:ext cx="8044874" cy="979915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000" b="1" kern="1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нципиальные решения в сфере управления качеством и надежностью ОП, подтвердившие результативность в ходе 2018-2020 гг.</a:t>
            </a:r>
            <a:endParaRPr lang="ru-RU" sz="2000" b="1" kern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814"/>
            <a:ext cx="1099127" cy="112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911984" y="6379511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4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0992" y="1052736"/>
            <a:ext cx="8965504" cy="532453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Разработка и внедрение для апробации и оценки результативности и эффективности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управления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качеством и надежностью ОП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Стратегии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в области качества и надежности ОП ИС Концерна на 2019-2021 гг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.,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сформированной с учетом изменения акцентов в управлении качеством с рекламационной работы по итогам эксплуатации на повышение результативности (кратно) стадии «производство» с целью выявления и устранения максимального количества  дефектов и причин их обуславливающих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Разработка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и внедрение в практику производственной деятельности ИС Концерна в составе Политики и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Целей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в области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качества и надежности ОП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количественных измеримых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показателей,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характеризующих конкретно качество ОП и результативность процессов по ее изготовлению и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управлению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Внедрение Методологии по управлению качеством и надежностью ОП, базирующейся на концепции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«Ноль (0)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дефектов в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эксплуатации в пределах заданных требований»,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с установлением плановых заданий по достижению требуемого уровня показателей результативности в пределах заданных требований, за счет смещения акцентов на стадию «производство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»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Внедрение и реализация пилотного проекта по повышению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эффективности системы управления качеством и надежностью продукции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СУКНП ДО Концерна,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представившего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возможность углубленно исследовать и получить количественные доказательства о важнейших причинах, влияющих на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качество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и 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результативных мерах </a:t>
            </a:r>
            <a:r>
              <a:rPr lang="ru-RU" sz="17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по их устранению</a:t>
            </a:r>
            <a:r>
              <a:rPr lang="ru-RU" sz="17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.</a:t>
            </a:r>
            <a:endParaRPr lang="ru-RU" sz="1700" b="1" dirty="0">
              <a:solidFill>
                <a:srgbClr val="10137A"/>
              </a:solidFill>
              <a:latin typeface="Times New Roman" panose="02020603050405020304" pitchFamily="18" charset="0"/>
              <a:ea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95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099126" y="813"/>
            <a:ext cx="8044874" cy="979915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000" b="1" kern="1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нципиальные решения в сфере управления качеством и надежностью ОП, подтвердивших результативность в ходе 2018-2020 гг.</a:t>
            </a:r>
            <a:endParaRPr lang="ru-RU" sz="2000" b="1" kern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814"/>
            <a:ext cx="1099127" cy="1051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876256" y="6381328"/>
            <a:ext cx="2133600" cy="365125"/>
          </a:xfrm>
        </p:spPr>
        <p:txBody>
          <a:bodyPr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5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21109" y="1052736"/>
            <a:ext cx="8738095" cy="526297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5"/>
            </a:pPr>
            <a:r>
              <a:rPr lang="ru-RU" sz="16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Разработка и внедрение Паспорта качества </a:t>
            </a:r>
            <a:r>
              <a:rPr lang="ru-RU" sz="16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изделий, выпускаемых </a:t>
            </a:r>
            <a:r>
              <a:rPr lang="ru-RU" sz="16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ДО Концерна, содержащего  полную информацию о состоянии изделия, в том числе по качеству, на любой стадии </a:t>
            </a:r>
            <a:r>
              <a:rPr lang="ru-RU" sz="16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ЖЦ, </a:t>
            </a:r>
            <a:r>
              <a:rPr lang="ru-RU" sz="16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начиная с момента запуска в производство и до утилизации.</a:t>
            </a:r>
          </a:p>
          <a:p>
            <a:pPr marL="342900" indent="-342900" algn="just">
              <a:buFont typeface="+mj-lt"/>
              <a:buAutoNum type="arabicPeriod" startAt="6"/>
            </a:pPr>
            <a:r>
              <a:rPr lang="ru-RU" sz="16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Создание инспекции по качеству и внедрение в практику производственной деятельности </a:t>
            </a:r>
            <a:r>
              <a:rPr lang="ru-RU" sz="16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Методологии механизма </a:t>
            </a:r>
            <a:r>
              <a:rPr lang="ru-RU" sz="1600" b="1" dirty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и процедур обязательных регулярных инспекторских проверок производственных процессов и процессов СМК ДО Концерна, в целях оценки их результативности и надежности для обеспечения требуемого качества ОП.</a:t>
            </a:r>
          </a:p>
          <a:p>
            <a:pPr marL="342900" indent="-342900" algn="just">
              <a:buFont typeface="+mj-lt"/>
              <a:buAutoNum type="arabicPeriod" startAt="6"/>
            </a:pPr>
            <a:r>
              <a:rPr lang="ru-RU" sz="16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Разработка, внедрение и апробация в течение 2018-2020 гг. Модели затрат на качество ОП.</a:t>
            </a:r>
          </a:p>
          <a:p>
            <a:pPr marL="342900" indent="-342900" algn="just">
              <a:buFont typeface="+mj-lt"/>
              <a:buAutoNum type="arabicPeriod" startAt="6"/>
            </a:pPr>
            <a:r>
              <a:rPr lang="ru-RU" sz="16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Разработка и внедрение в опытную эксплуатацию на 6 ДО Концерна автоматизированной информационной системы учета претензий и анализа качества оборонной продукции (АИС АК), позволившую повысить результативность, полноту и достоверность сбора, учета, оценок и анализа на основе расширенного внедрения статистических методов.</a:t>
            </a:r>
          </a:p>
          <a:p>
            <a:pPr marL="342900" indent="-342900" algn="just">
              <a:buFont typeface="+mj-lt"/>
              <a:buAutoNum type="arabicPeriod" startAt="6"/>
            </a:pPr>
            <a:r>
              <a:rPr lang="ru-RU" sz="16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В рамках реализации пилотного проекта на ДО Концерна созданы и подтверждена результативность отделов надежности с расширенными, согласно Методологии по управлению качеством ОП, функциональными задачами в предметной области.</a:t>
            </a:r>
          </a:p>
          <a:p>
            <a:pPr marL="342900" indent="-342900" algn="just">
              <a:buFont typeface="+mj-lt"/>
              <a:buAutoNum type="arabicPeriod" startAt="6"/>
            </a:pPr>
            <a:r>
              <a:rPr lang="ru-RU" sz="1600" b="1" dirty="0" smtClean="0">
                <a:solidFill>
                  <a:srgbClr val="10137A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Внедрение механизма инспекторских проверок в сфере управления качеством на базе главного принципа – от оценки результативности производственных процессов и процессов СМК к оценке выполнения требования ДСОП.</a:t>
            </a:r>
            <a:endParaRPr lang="ru-RU" sz="1600" b="1" dirty="0">
              <a:solidFill>
                <a:srgbClr val="10137A"/>
              </a:solidFill>
              <a:latin typeface="Times New Roman" panose="02020603050405020304" pitchFamily="18" charset="0"/>
              <a:ea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2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971600" y="0"/>
            <a:ext cx="8159356" cy="1196752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19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Плановые </a:t>
            </a:r>
            <a:r>
              <a:rPr lang="ru-RU" sz="19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и эталонные значения </a:t>
            </a:r>
            <a:r>
              <a:rPr lang="ru-RU" sz="19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показателей результативности </a:t>
            </a:r>
            <a:r>
              <a:rPr lang="ru-RU" sz="19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деятельности организаций </a:t>
            </a:r>
            <a:r>
              <a:rPr lang="ru-RU" sz="19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ИС Концерна в области </a:t>
            </a:r>
            <a:r>
              <a:rPr lang="ru-RU" sz="19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качества согласно Стратегии в области качества и надежности ОП             на 2019-2021 гг.</a:t>
            </a:r>
            <a:endParaRPr lang="ru-RU" sz="1900" b="1" dirty="0">
              <a:solidFill>
                <a:srgbClr val="00206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8" y="7938"/>
            <a:ext cx="957312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35154551"/>
                  </p:ext>
                </p:extLst>
              </p:nvPr>
            </p:nvGraphicFramePr>
            <p:xfrm>
              <a:off x="179512" y="1370026"/>
              <a:ext cx="8784976" cy="483779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80313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3117219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927917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603812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1252021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  <a:gridCol w="792474">
                      <a:extLst>
                        <a:ext uri="{9D8B030D-6E8A-4147-A177-3AD203B41FA5}">
                          <a16:colId xmlns="" xmlns:a16="http://schemas.microsoft.com/office/drawing/2014/main" val="20005"/>
                        </a:ext>
                      </a:extLst>
                    </a:gridCol>
                    <a:gridCol w="855610">
                      <a:extLst>
                        <a:ext uri="{9D8B030D-6E8A-4147-A177-3AD203B41FA5}">
                          <a16:colId xmlns="" xmlns:a16="http://schemas.microsoft.com/office/drawing/2014/main" val="20006"/>
                        </a:ext>
                      </a:extLst>
                    </a:gridCol>
                    <a:gridCol w="855610">
                      <a:extLst>
                        <a:ext uri="{9D8B030D-6E8A-4147-A177-3AD203B41FA5}">
                          <a16:colId xmlns="" xmlns:a16="http://schemas.microsoft.com/office/drawing/2014/main" val="20007"/>
                        </a:ext>
                      </a:extLst>
                    </a:gridCol>
                  </a:tblGrid>
                  <a:tr h="797434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№ п/п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Наименование показателя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err="1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Обозна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-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err="1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чение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Ед. 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/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м</a:t>
                          </a: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.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Эталонные 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значения 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я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Установленная динамика требуемых значений</a:t>
                          </a:r>
                          <a:r>
                            <a:rPr lang="ru-RU" sz="1500" baseline="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ей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295337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19 г.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20 г.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21 г.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29533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ru-RU" sz="1300" kern="1200" dirty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3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4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5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6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7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8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1198136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en-US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</a:t>
                          </a: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 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R="74295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Комплексный показатель дефектности производимой и находящейся на стадиях ЖЦ «эксплуатация» (гарантийная) оборонной продукции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sz="1500" b="1" i="1"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К</m:t>
                                    </m:r>
                                  </m:e>
                                  <m:sub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деф.</m:t>
                                    </m:r>
                                  </m:sub>
                                  <m:sup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тр.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sz="15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</a:t>
                          </a:r>
                          <a:r>
                            <a:rPr lang="ru-RU" sz="1500" b="1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0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14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13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0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1100479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en-US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</a:t>
                          </a: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 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Комплексный (векторный) показатель результативности системы управления качеством и надёжностью оборонной продукции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indent="-6985"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"/>
                                    <m:ctrlPr>
                                      <a:rPr lang="ru-RU" sz="1500" b="1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|"/>
                                        <m:ctrlPr>
                                          <a:rPr lang="ru-RU" sz="1500" b="1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ru-RU" sz="1500" b="1" i="1">
                                                <a:effectLst/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bar>
                                              <m:barPr>
                                                <m:pos m:val="top"/>
                                                <m:ctrlPr>
                                                  <a:rPr lang="ru-RU" sz="1500" b="1" i="1">
                                                    <a:effectLst/>
                                                    <a:latin typeface="Cambria Math"/>
                                                  </a:rPr>
                                                </m:ctrlPr>
                                              </m:barPr>
                                              <m:e>
                                                <m:r>
                                                  <a:rPr lang="en-US" sz="1500" b="1" i="1">
                                                    <a:effectLst/>
                                                    <a:latin typeface="Cambria Math"/>
                                                  </a:rPr>
                                                  <m:t>𝑹</m:t>
                                                </m:r>
                                              </m:e>
                                            </m:bar>
                                          </m:e>
                                          <m:sup>
                                            <m:r>
                                              <a:rPr lang="ru-RU" sz="1500" b="1">
                                                <a:effectLst/>
                                                <a:latin typeface="Cambria Math"/>
                                              </a:rPr>
                                              <m:t>тр.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ru-RU" sz="15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3,91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1,9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2,5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3,91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498045">
                    <a:tc>
                      <a:txBody>
                        <a:bodyPr/>
                        <a:lstStyle/>
                        <a:p>
                          <a:pPr marL="0" lvl="0" indent="0" algn="just" defTabSz="914400" rtl="0" eaLnBrk="1" latinLnBrk="0" hangingPunct="1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b="1" kern="1200" dirty="0" smtClean="0">
                              <a:solidFill>
                                <a:schemeClr val="lt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1</a:t>
                          </a:r>
                          <a:endParaRPr lang="ru-RU" sz="1500" b="1" kern="1200" dirty="0">
                            <a:solidFill>
                              <a:schemeClr val="lt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</a:t>
                          </a: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результативности</a:t>
                          </a:r>
                        </a:p>
                        <a:p>
                          <a:pPr marR="74295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роизводственной системы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indent="-6985"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sz="1500" b="1" i="1"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1" i="1">
                                        <a:effectLst/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пс</m:t>
                                    </m:r>
                                  </m:sub>
                                  <m:sup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тр.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sz="15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3,0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66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82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82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610509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2</a:t>
                          </a:r>
                        </a:p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</a:t>
                          </a: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результативности</a:t>
                          </a:r>
                        </a:p>
                        <a:p>
                          <a:pPr marR="74295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технологической системы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indent="-6985"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sz="1500" b="1" i="1"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1" i="1">
                                        <a:effectLst/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ТС</m:t>
                                    </m:r>
                                  </m:sub>
                                  <m:sup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тр.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sz="15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1,41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13,3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10,41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10,41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14564510"/>
                  </p:ext>
                </p:extLst>
              </p:nvPr>
            </p:nvGraphicFramePr>
            <p:xfrm>
              <a:off x="179512" y="1370026"/>
              <a:ext cx="8784976" cy="483779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80313"/>
                    <a:gridCol w="3117219"/>
                    <a:gridCol w="927917"/>
                    <a:gridCol w="603812"/>
                    <a:gridCol w="1252021"/>
                    <a:gridCol w="792474"/>
                    <a:gridCol w="855610"/>
                    <a:gridCol w="855610"/>
                  </a:tblGrid>
                  <a:tr h="797434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№ п/п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Наименование показателя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err="1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Обозна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-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err="1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чение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Ед. 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/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м</a:t>
                          </a: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.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Эталонные 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значения 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я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Установленная динамика требуемых значений</a:t>
                          </a:r>
                          <a:r>
                            <a:rPr lang="ru-RU" sz="1500" baseline="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ей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</a:tr>
                  <a:tr h="295337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19 г.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20 г.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21 г.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</a:tr>
                  <a:tr h="295337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ru-RU" sz="1300" kern="1200" dirty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3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4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5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6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7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8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</a:tr>
                  <a:tr h="1198136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en-US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</a:t>
                          </a: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 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R="74295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Комплексный показатель дефектности производимой и находящейся на стадиях ЖЦ «эксплуатация» (гарантийная) оборонной продукции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26854" marR="26854" marT="0" marB="0">
                        <a:blipFill rotWithShape="1">
                          <a:blip r:embed="rId3"/>
                          <a:stretch>
                            <a:fillRect l="-377632" t="-116837" r="-471053" b="-1887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</a:t>
                          </a:r>
                          <a:r>
                            <a:rPr lang="ru-RU" sz="1500" b="1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0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14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13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0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</a:tr>
                  <a:tr h="1143000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en-US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</a:t>
                          </a: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 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Комплексный (векторный) показатель результативности системы управления качеством и надёжностью оборонной продукции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26854" marR="26854" marT="0" marB="0">
                        <a:blipFill rotWithShape="1">
                          <a:blip r:embed="rId3"/>
                          <a:stretch>
                            <a:fillRect l="-377632" t="-227273" r="-471053" b="-978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3,91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1,9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2,5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3,91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</a:tr>
                  <a:tr h="498045">
                    <a:tc>
                      <a:txBody>
                        <a:bodyPr/>
                        <a:lstStyle/>
                        <a:p>
                          <a:pPr marL="0" lvl="0" indent="0" algn="just" defTabSz="914400" rtl="0" eaLnBrk="1" latinLnBrk="0" hangingPunct="1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b="1" kern="1200" dirty="0" smtClean="0">
                              <a:solidFill>
                                <a:schemeClr val="lt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1</a:t>
                          </a:r>
                          <a:endParaRPr lang="ru-RU" sz="1500" b="1" kern="1200" dirty="0">
                            <a:solidFill>
                              <a:schemeClr val="lt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</a:t>
                          </a: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результативности</a:t>
                          </a:r>
                        </a:p>
                        <a:p>
                          <a:pPr marR="74295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роизводственной системы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26854" marR="26854" marT="0" marB="0">
                        <a:blipFill rotWithShape="1">
                          <a:blip r:embed="rId3"/>
                          <a:stretch>
                            <a:fillRect l="-377632" t="-746341" r="-471053" b="-1231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3,0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66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82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82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</a:tr>
                  <a:tr h="610509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2</a:t>
                          </a:r>
                        </a:p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</a:t>
                          </a: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результативности</a:t>
                          </a:r>
                        </a:p>
                        <a:p>
                          <a:pPr marR="74295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технологической системы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26854" marR="26854" marT="0" marB="0">
                        <a:blipFill rotWithShape="1">
                          <a:blip r:embed="rId3"/>
                          <a:stretch>
                            <a:fillRect l="-377632" t="-694000" r="-471053" b="-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1,41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13,3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10,41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≤ 10,41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876256" y="6381328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6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1917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971600" y="0"/>
            <a:ext cx="8159356" cy="1196752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1900" b="1" dirty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Плановые и эталонные значения показателей результативности деятельности организаций ИС Концерна в области качества согласно Стратегии в области качества и надежности ОП             на 2019-2021 гг.</a:t>
            </a:r>
            <a:r>
              <a:rPr lang="ru-RU" sz="1800" b="1" dirty="0" smtClean="0">
                <a:solidFill>
                  <a:srgbClr val="00206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" panose="020B0604020202020204" pitchFamily="34" charset="0"/>
              </a:rPr>
              <a:t>.</a:t>
            </a:r>
            <a:endParaRPr lang="ru-RU" sz="1800" b="1" dirty="0">
              <a:solidFill>
                <a:srgbClr val="002060"/>
              </a:solidFill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8" y="7938"/>
            <a:ext cx="957312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7756763"/>
                  </p:ext>
                </p:extLst>
              </p:nvPr>
            </p:nvGraphicFramePr>
            <p:xfrm>
              <a:off x="107503" y="1319261"/>
              <a:ext cx="8928993" cy="477665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82173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3567816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910085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536642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1350708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  <a:gridCol w="633107">
                      <a:extLst>
                        <a:ext uri="{9D8B030D-6E8A-4147-A177-3AD203B41FA5}">
                          <a16:colId xmlns="" xmlns:a16="http://schemas.microsoft.com/office/drawing/2014/main" val="20005"/>
                        </a:ext>
                      </a:extLst>
                    </a:gridCol>
                    <a:gridCol w="627724">
                      <a:extLst>
                        <a:ext uri="{9D8B030D-6E8A-4147-A177-3AD203B41FA5}">
                          <a16:colId xmlns="" xmlns:a16="http://schemas.microsoft.com/office/drawing/2014/main" val="20006"/>
                        </a:ext>
                      </a:extLst>
                    </a:gridCol>
                    <a:gridCol w="920738">
                      <a:extLst>
                        <a:ext uri="{9D8B030D-6E8A-4147-A177-3AD203B41FA5}">
                          <a16:colId xmlns="" xmlns:a16="http://schemas.microsoft.com/office/drawing/2014/main" val="20007"/>
                        </a:ext>
                      </a:extLst>
                    </a:gridCol>
                  </a:tblGrid>
                  <a:tr h="664293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№ п/п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Наименование показателя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err="1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Обозна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-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err="1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чение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Ед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.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м</a:t>
                          </a: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.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Эталонные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значения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показателя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Установленная динамика требуемых значений</a:t>
                          </a:r>
                          <a:r>
                            <a:rPr lang="ru-RU" sz="1500" baseline="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ей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609320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19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20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21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23210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ru-RU" sz="1300" kern="1200" dirty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3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4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5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6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7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8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1160512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3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</a:t>
                          </a: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результативности процесса «входной контроль», приобретаемых материалов, полуфабрикатов, изделий ЭКБ, комплектующих изделий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indent="-6985"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sz="1500" b="1" i="1"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1" i="1">
                                        <a:effectLst/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вх.к</m:t>
                                    </m:r>
                                  </m:sub>
                                  <m:sup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тр.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sz="15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</a:t>
                          </a:r>
                          <a:r>
                            <a:rPr lang="ru-RU" sz="1500" b="1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,0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25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,0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,0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928408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4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результативности</a:t>
                          </a:r>
                          <a:r>
                            <a:rPr lang="ru-RU" sz="1500" b="1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</a:t>
                          </a:r>
                          <a:r>
                            <a:rPr lang="ru-RU" sz="15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системы менеджмента качества предприятий-изготовителей</a:t>
                          </a:r>
                          <a:r>
                            <a:rPr lang="ru-RU" sz="1500" b="1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оборонной продукции</a:t>
                          </a:r>
                          <a:endParaRPr lang="ru-RU" sz="1500" b="1" kern="1200" dirty="0">
                            <a:solidFill>
                              <a:schemeClr val="dk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indent="-6985"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sz="1500" b="1" i="1" smtClean="0"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1" i="1">
                                        <a:effectLst/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ru-RU" sz="1500" b="1" i="0" smtClean="0">
                                        <a:effectLst/>
                                        <a:latin typeface="Cambria Math"/>
                                      </a:rPr>
                                      <m:t>см</m:t>
                                    </m:r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к</m:t>
                                    </m:r>
                                  </m:sub>
                                  <m:sup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тр.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sz="15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450215" algn="l"/>
                            </a:tabLst>
                            <a:defRPr/>
                          </a:pPr>
                          <a:r>
                            <a:rPr lang="ru-RU" sz="1500" b="1" kern="1400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75</a:t>
                          </a:r>
                          <a:endParaRPr lang="ru-RU" sz="1500" b="1" dirty="0" smtClean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450215" algn="l"/>
                            </a:tabLst>
                            <a:defRPr/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75</a:t>
                          </a:r>
                          <a:endParaRPr lang="ru-RU" sz="1500" b="1" dirty="0" smtClean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450215" algn="l"/>
                            </a:tabLst>
                            <a:defRPr/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75</a:t>
                          </a:r>
                          <a:endParaRPr lang="ru-RU" sz="1500" b="1" dirty="0" smtClean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450215" algn="l"/>
                            </a:tabLst>
                            <a:defRPr/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75</a:t>
                          </a:r>
                          <a:endParaRPr lang="ru-RU" sz="1500" b="1" dirty="0" smtClean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1160512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5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квалификационного</a:t>
                          </a:r>
                          <a:r>
                            <a:rPr lang="ru-RU" sz="1500" b="1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уровня подразделений предприятий в сфере управления качеством оборонной продукции ИС Концерна</a:t>
                          </a:r>
                          <a:endParaRPr lang="ru-RU" sz="1500" b="1" kern="1200" dirty="0">
                            <a:solidFill>
                              <a:schemeClr val="dk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L="0" marR="0" indent="-6985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450215" algn="l"/>
                            </a:tabLst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sz="1500" b="1" i="1" smtClean="0">
                                        <a:effectLst/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1" i="1">
                                        <a:effectLst/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ru-RU" sz="1500" b="1" i="0" smtClean="0">
                                        <a:effectLst/>
                                        <a:latin typeface="Cambria Math"/>
                                      </a:rPr>
                                      <m:t>кур.</m:t>
                                    </m:r>
                                  </m:sub>
                                  <m:sup>
                                    <m:r>
                                      <a:rPr lang="ru-RU" sz="1500" b="1">
                                        <a:effectLst/>
                                        <a:latin typeface="Cambria Math"/>
                                      </a:rPr>
                                      <m:t>тр.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sz="15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  <a:p>
                          <a:pPr indent="-6985"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endParaRPr lang="ru-RU" sz="15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44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44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44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44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697643"/>
                  </p:ext>
                </p:extLst>
              </p:nvPr>
            </p:nvGraphicFramePr>
            <p:xfrm>
              <a:off x="107503" y="1319261"/>
              <a:ext cx="8928993" cy="477665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82173"/>
                    <a:gridCol w="3567816"/>
                    <a:gridCol w="910085"/>
                    <a:gridCol w="536642"/>
                    <a:gridCol w="1350708"/>
                    <a:gridCol w="633107"/>
                    <a:gridCol w="627724"/>
                    <a:gridCol w="920738"/>
                  </a:tblGrid>
                  <a:tr h="685800"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№ п/п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Наименование показателя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err="1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Обозна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-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err="1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чение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Ед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.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изм</a:t>
                          </a: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.</a:t>
                          </a:r>
                        </a:p>
                      </a:txBody>
                      <a:tcPr marL="26854" marR="26854" marT="0" marB="0" anchor="ctr"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Эталонные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значения</a:t>
                          </a:r>
                          <a:b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</a:b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показателя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Установленная динамика требуемых значений</a:t>
                          </a:r>
                          <a:r>
                            <a:rPr lang="ru-RU" sz="1500" baseline="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</a:t>
                          </a: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ей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</a:tr>
                  <a:tr h="609320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ru-RU" sz="1200" dirty="0">
                            <a:effectLst/>
                            <a:latin typeface="Times New Roman" panose="02020603050405020304" pitchFamily="18" charset="0"/>
                            <a:ea typeface="Times New Roman"/>
                            <a:cs typeface="Times New Roman" panose="02020603050405020304" pitchFamily="18" charset="0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19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20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021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</a:tr>
                  <a:tr h="232102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ru-RU" sz="1300" kern="1200" dirty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3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4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5</a:t>
                          </a: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6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7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ru-RU" sz="13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8</a:t>
                          </a:r>
                          <a:endParaRPr lang="ru-RU" sz="1300" b="1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 anchor="ctr"/>
                    </a:tc>
                  </a:tr>
                  <a:tr h="1160512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3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</a:t>
                          </a:r>
                          <a:r>
                            <a:rPr lang="ru-RU" sz="1500" b="1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результативности процесса «входной контроль», приобретаемых материалов, полуфабрикатов, изделий ЭКБ, комплектующих изделий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26854" marR="26854" marT="0" marB="0">
                        <a:blipFill rotWithShape="1">
                          <a:blip r:embed="rId3"/>
                          <a:stretch>
                            <a:fillRect l="-435570" t="-136842" r="-448322" b="-1805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</a:t>
                          </a:r>
                          <a:r>
                            <a:rPr lang="ru-RU" sz="1500" b="1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,0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1,25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,0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</a:t>
                          </a:r>
                          <a:r>
                            <a:rPr lang="ru-RU" sz="1500" b="1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,0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</a:tr>
                  <a:tr h="928408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4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результативности</a:t>
                          </a:r>
                          <a:r>
                            <a:rPr lang="ru-RU" sz="1500" b="1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</a:t>
                          </a:r>
                          <a:r>
                            <a:rPr lang="ru-RU" sz="15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системы менеджмента качества предприятий-изготовителей</a:t>
                          </a:r>
                          <a:r>
                            <a:rPr lang="ru-RU" sz="1500" b="1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оборонной продукции</a:t>
                          </a:r>
                          <a:endParaRPr lang="ru-RU" sz="1500" b="1" kern="1200" dirty="0">
                            <a:solidFill>
                              <a:schemeClr val="dk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26854" marR="26854" marT="0" marB="0">
                        <a:blipFill rotWithShape="1">
                          <a:blip r:embed="rId3"/>
                          <a:stretch>
                            <a:fillRect l="-435570" t="-294118" r="-448322" b="-1241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450215" algn="l"/>
                            </a:tabLst>
                            <a:defRPr/>
                          </a:pPr>
                          <a:r>
                            <a:rPr lang="ru-RU" sz="1500" b="1" kern="1400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75</a:t>
                          </a:r>
                          <a:endParaRPr lang="ru-RU" sz="1500" b="1" dirty="0" smtClean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450215" algn="l"/>
                            </a:tabLst>
                            <a:defRPr/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75</a:t>
                          </a:r>
                          <a:endParaRPr lang="ru-RU" sz="1500" b="1" dirty="0" smtClean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450215" algn="l"/>
                            </a:tabLst>
                            <a:defRPr/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75</a:t>
                          </a:r>
                          <a:endParaRPr lang="ru-RU" sz="1500" b="1" dirty="0" smtClean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450215" algn="l"/>
                            </a:tabLst>
                            <a:defRPr/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75</a:t>
                          </a:r>
                          <a:endParaRPr lang="ru-RU" sz="1500" b="1" dirty="0" smtClean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</a:tr>
                  <a:tr h="1160512">
                    <a:tc>
                      <a:txBody>
                        <a:bodyPr/>
                        <a:lstStyle/>
                        <a:p>
                          <a:pPr marL="0" lvl="0" indent="0" algn="just"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2.5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ru-RU" sz="1500" b="1" kern="120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Показатель квалификационного</a:t>
                          </a:r>
                          <a:r>
                            <a:rPr lang="ru-RU" sz="1500" b="1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 уровня подразделений предприятий в сфере управления качеством оборонной продукции ИС Концерна</a:t>
                          </a:r>
                          <a:endParaRPr lang="ru-RU" sz="1500" b="1" kern="1200" dirty="0">
                            <a:solidFill>
                              <a:schemeClr val="dk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26854" marR="26854" marT="0" marB="0">
                        <a:blipFill rotWithShape="1">
                          <a:blip r:embed="rId3"/>
                          <a:stretch>
                            <a:fillRect l="-435570" t="-317368" r="-4483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dirty="0" smtClean="0"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б/р</a:t>
                          </a:r>
                          <a:endParaRPr lang="ru-RU" sz="1500" dirty="0"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rgbClr val="FF0000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44</a:t>
                          </a:r>
                          <a:endParaRPr lang="ru-RU" sz="1500" b="1" dirty="0">
                            <a:solidFill>
                              <a:srgbClr val="FF0000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44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44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  <a:tabLst>
                              <a:tab pos="450215" algn="l"/>
                            </a:tabLst>
                          </a:pPr>
                          <a:r>
                            <a:rPr lang="ru-RU" sz="1500" b="1" kern="1400" dirty="0" smtClean="0">
                              <a:solidFill>
                                <a:schemeClr val="tx1"/>
                              </a:solidFill>
                              <a:effectLst/>
                              <a:latin typeface="Arial Unicode MS" panose="020B0604020202020204" pitchFamily="34" charset="-128"/>
                              <a:ea typeface="Arial Unicode MS" panose="020B0604020202020204" pitchFamily="34" charset="-128"/>
                              <a:cs typeface="Arial Unicode MS" panose="020B0604020202020204" pitchFamily="34" charset="-128"/>
                            </a:rPr>
                            <a:t>≥ 0,44</a:t>
                          </a:r>
                          <a:endParaRPr lang="ru-RU" sz="1500" b="1" dirty="0">
                            <a:solidFill>
                              <a:schemeClr val="tx1"/>
                            </a:solidFill>
                            <a:effectLst/>
                            <a:latin typeface="Arial Unicode MS" panose="020B0604020202020204" pitchFamily="34" charset="-128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endParaRPr>
                        </a:p>
                      </a:txBody>
                      <a:tcPr marL="26854" marR="26854" marT="0" marB="0"/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108612" y="6048871"/>
            <a:ext cx="8927884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чание: Для каждого предприятия </a:t>
            </a:r>
            <a:r>
              <a:rPr lang="ru-RU" sz="1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</a:t>
            </a:r>
            <a:r>
              <a:rPr lang="ru-RU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онцерна могут устанавливаться свои текущие значения показателей, исходя из специфики производства и состояния предприятия, с обязательным требованием статистически значимого улучшения (</a:t>
            </a:r>
            <a:r>
              <a:rPr lang="ru-RU" sz="1300" b="1" kern="1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≥10%) и стремления достижения эталонного значения в среднесрочной перспективе.</a:t>
            </a:r>
            <a:endParaRPr lang="ru-RU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902896" y="6414140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7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91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827584" y="7938"/>
            <a:ext cx="8316416" cy="741984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pPr>
              <a:tabLst>
                <a:tab pos="3943350" algn="l"/>
              </a:tabLst>
            </a:pPr>
            <a:r>
              <a:rPr lang="ru-RU" sz="1600" b="1" dirty="0" smtClean="0">
                <a:solidFill>
                  <a:srgbClr val="002060"/>
                </a:solidFill>
              </a:rPr>
              <a:t>Условное </a:t>
            </a:r>
            <a:r>
              <a:rPr lang="ru-RU" sz="1600" b="1" dirty="0">
                <a:solidFill>
                  <a:srgbClr val="002060"/>
                </a:solidFill>
              </a:rPr>
              <a:t>р</a:t>
            </a:r>
            <a:r>
              <a:rPr lang="ru-RU" sz="1600" b="1" dirty="0" smtClean="0">
                <a:solidFill>
                  <a:srgbClr val="002060"/>
                </a:solidFill>
              </a:rPr>
              <a:t>аспределение </a:t>
            </a:r>
            <a:r>
              <a:rPr lang="ru-RU" sz="1600" b="1" dirty="0">
                <a:solidFill>
                  <a:srgbClr val="002060"/>
                </a:solidFill>
              </a:rPr>
              <a:t>дефектов финальных изделий ОП </a:t>
            </a:r>
            <a:r>
              <a:rPr lang="ru-RU" sz="1600" b="1" dirty="0" smtClean="0">
                <a:solidFill>
                  <a:srgbClr val="002060"/>
                </a:solidFill>
              </a:rPr>
              <a:t>ИС </a:t>
            </a:r>
            <a:r>
              <a:rPr lang="ru-RU" sz="1600" b="1" dirty="0">
                <a:solidFill>
                  <a:srgbClr val="002060"/>
                </a:solidFill>
              </a:rPr>
              <a:t>Концерна по причинам возникновения в абсолютных и абсолютных приведенных </a:t>
            </a:r>
            <a:r>
              <a:rPr lang="ru-RU" sz="1600" b="1" dirty="0" smtClean="0">
                <a:solidFill>
                  <a:srgbClr val="002060"/>
                </a:solidFill>
              </a:rPr>
              <a:t/>
            </a:r>
            <a:br>
              <a:rPr lang="ru-RU" sz="1600" b="1" dirty="0" smtClean="0">
                <a:solidFill>
                  <a:srgbClr val="002060"/>
                </a:solidFill>
              </a:rPr>
            </a:br>
            <a:r>
              <a:rPr lang="ru-RU" sz="1600" b="1" dirty="0" smtClean="0">
                <a:solidFill>
                  <a:srgbClr val="002060"/>
                </a:solidFill>
              </a:rPr>
              <a:t>(</a:t>
            </a:r>
            <a:r>
              <a:rPr lang="ru-RU" sz="1600" b="1" dirty="0">
                <a:solidFill>
                  <a:srgbClr val="002060"/>
                </a:solidFill>
              </a:rPr>
              <a:t>к базовому </a:t>
            </a:r>
            <a:r>
              <a:rPr lang="ru-RU" sz="1600" b="1" dirty="0" smtClean="0">
                <a:solidFill>
                  <a:srgbClr val="002060"/>
                </a:solidFill>
              </a:rPr>
              <a:t>2017 г</a:t>
            </a:r>
            <a:r>
              <a:rPr lang="ru-RU" sz="1600" b="1" dirty="0">
                <a:solidFill>
                  <a:srgbClr val="002060"/>
                </a:solidFill>
              </a:rPr>
              <a:t>.) </a:t>
            </a:r>
            <a:r>
              <a:rPr lang="ru-RU" sz="1600" b="1" dirty="0" smtClean="0">
                <a:solidFill>
                  <a:srgbClr val="002060"/>
                </a:solidFill>
              </a:rPr>
              <a:t>показателях (группа </a:t>
            </a:r>
            <a:r>
              <a:rPr lang="ru-RU" sz="1600" b="1" dirty="0">
                <a:solidFill>
                  <a:srgbClr val="002060"/>
                </a:solidFill>
              </a:rPr>
              <a:t>«Н</a:t>
            </a:r>
            <a:r>
              <a:rPr lang="ru-RU" sz="1600" b="1" dirty="0" smtClean="0">
                <a:solidFill>
                  <a:srgbClr val="002060"/>
                </a:solidFill>
              </a:rPr>
              <a:t>») «</a:t>
            </a:r>
            <a:r>
              <a:rPr lang="ru-RU" sz="1600" b="1" dirty="0">
                <a:solidFill>
                  <a:srgbClr val="002060"/>
                </a:solidFill>
              </a:rPr>
              <a:t>производство»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8" y="7938"/>
            <a:ext cx="813296" cy="74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Номер слайда 3"/>
          <p:cNvSpPr txBox="1">
            <a:spLocks/>
          </p:cNvSpPr>
          <p:nvPr/>
        </p:nvSpPr>
        <p:spPr>
          <a:xfrm>
            <a:off x="6477291" y="6498026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ru-RU" dirty="0">
              <a:solidFill>
                <a:srgbClr val="000000"/>
              </a:solidFill>
            </a:endParaRPr>
          </a:p>
        </p:txBody>
      </p: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4133460"/>
              </p:ext>
            </p:extLst>
          </p:nvPr>
        </p:nvGraphicFramePr>
        <p:xfrm>
          <a:off x="656273" y="4581128"/>
          <a:ext cx="7831455" cy="187325"/>
        </p:xfrm>
        <a:graphic>
          <a:graphicData uri="http://schemas.openxmlformats.org/drawingml/2006/table">
            <a:tbl>
              <a:tblPr firstRow="1" firstCol="1" bandRow="1"/>
              <a:tblGrid>
                <a:gridCol w="783145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873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П – производственные дефекты; ПКИ – дефекты  ПКИ</a:t>
                      </a:r>
                      <a:r>
                        <a:rPr lang="ru-RU" sz="12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; </a:t>
                      </a:r>
                      <a:r>
                        <a:rPr lang="ru-RU" sz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ЭКБ – дефекты  </a:t>
                      </a:r>
                      <a:r>
                        <a:rPr lang="ru-RU" sz="12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ЭКБ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185681"/>
              </p:ext>
            </p:extLst>
          </p:nvPr>
        </p:nvGraphicFramePr>
        <p:xfrm>
          <a:off x="251522" y="4797152"/>
          <a:ext cx="8640957" cy="8091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996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24233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996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9965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9965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184596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  № п/п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Показатель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Годы 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462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017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018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019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845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</a:t>
                      </a:r>
                      <a:endParaRPr lang="ru-RU" sz="140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Кол-во </a:t>
                      </a: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произведенных изделий 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n1</a:t>
                      </a:r>
                      <a:endParaRPr lang="ru-RU" sz="1400" b="1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n2</a:t>
                      </a:r>
                      <a:endParaRPr lang="ru-RU" sz="1400" b="1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n3</a:t>
                      </a:r>
                      <a:endParaRPr lang="ru-RU" sz="1400" b="1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845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2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Относительное кол-во </a:t>
                      </a: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произведенных изделий (К</a:t>
                      </a:r>
                      <a:r>
                        <a:rPr lang="ru-RU" sz="1000" kern="1200" baseline="-250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N</a:t>
                      </a:r>
                      <a:r>
                        <a:rPr lang="ru-RU" sz="1000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)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</a:t>
                      </a:r>
                      <a:endParaRPr lang="ru-RU" sz="1400" b="1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,13</a:t>
                      </a:r>
                      <a:endParaRPr lang="ru-RU" sz="1400" b="1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b="1" kern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0,92</a:t>
                      </a:r>
                      <a:endParaRPr lang="ru-RU" sz="1400" b="1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251520" y="5536103"/>
            <a:ext cx="864096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Примечание:</a:t>
            </a:r>
            <a:endParaRPr lang="en-US" sz="11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r>
              <a:rPr lang="ru-RU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Распределение дефектов по количеству приведено в условных показателях </a:t>
            </a:r>
            <a:r>
              <a:rPr lang="en-US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ru-RU" sz="110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деф.у</a:t>
            </a:r>
            <a:r>
              <a:rPr lang="ru-RU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  <a:r>
              <a:rPr lang="en-US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ru-RU" sz="110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деф</a:t>
            </a:r>
            <a:r>
              <a:rPr lang="ru-RU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/К</a:t>
            </a:r>
          </a:p>
          <a:p>
            <a:endParaRPr lang="ru-RU" sz="11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1305814" y="781545"/>
            <a:ext cx="27863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В абсолютных показателях</a:t>
            </a:r>
            <a:endParaRPr lang="ru-RU" sz="160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4644008" y="756950"/>
            <a:ext cx="39668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В </a:t>
            </a:r>
            <a:r>
              <a:rPr lang="ru-RU" sz="1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абсолютных показателях</a:t>
            </a:r>
            <a:r>
              <a:rPr lang="ru-RU" sz="16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, приведенных к базовому 2017 году</a:t>
            </a:r>
            <a:endParaRPr lang="ru-RU" sz="160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14" name="Диаграмма 13"/>
          <p:cNvGraphicFramePr/>
          <p:nvPr>
            <p:extLst>
              <p:ext uri="{D42A27DB-BD31-4B8C-83A1-F6EECF244321}">
                <p14:modId xmlns:p14="http://schemas.microsoft.com/office/powerpoint/2010/main" val="358836599"/>
              </p:ext>
            </p:extLst>
          </p:nvPr>
        </p:nvGraphicFramePr>
        <p:xfrm>
          <a:off x="14288" y="1268760"/>
          <a:ext cx="4462432" cy="33114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Диаграмма 14"/>
          <p:cNvGraphicFramePr/>
          <p:nvPr>
            <p:extLst>
              <p:ext uri="{D42A27DB-BD31-4B8C-83A1-F6EECF244321}">
                <p14:modId xmlns:p14="http://schemas.microsoft.com/office/powerpoint/2010/main" val="3094941024"/>
              </p:ext>
            </p:extLst>
          </p:nvPr>
        </p:nvGraphicFramePr>
        <p:xfrm>
          <a:off x="4478928" y="1268760"/>
          <a:ext cx="4631783" cy="33114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948264" y="6448251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8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1790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76326" y="0"/>
            <a:ext cx="8067674" cy="809084"/>
          </a:xfrm>
          <a:solidFill>
            <a:schemeClr val="bg1">
              <a:lumMod val="85000"/>
            </a:schemeClr>
          </a:solidFill>
        </p:spPr>
        <p:txBody>
          <a:bodyPr>
            <a:noAutofit/>
          </a:bodyPr>
          <a:lstStyle/>
          <a:p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</a:t>
            </a:r>
            <a:r>
              <a:rPr lang="ru-RU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амика </a:t>
            </a:r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менения количества зафиксированных дефектов оборонной продукции (группа «Н», «эксплуатация»)</a:t>
            </a:r>
            <a:endParaRPr lang="ru-RU" sz="2000" dirty="0">
              <a:solidFill>
                <a:srgbClr val="00206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8" y="7938"/>
            <a:ext cx="1047750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Номер слайда 3"/>
          <p:cNvSpPr txBox="1">
            <a:spLocks/>
          </p:cNvSpPr>
          <p:nvPr/>
        </p:nvSpPr>
        <p:spPr>
          <a:xfrm>
            <a:off x="6477291" y="6498026"/>
            <a:ext cx="2133600" cy="476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ru-RU" dirty="0">
              <a:solidFill>
                <a:srgbClr val="00000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6002384"/>
              </p:ext>
            </p:extLst>
          </p:nvPr>
        </p:nvGraphicFramePr>
        <p:xfrm>
          <a:off x="107504" y="4221088"/>
          <a:ext cx="4320478" cy="2004800"/>
        </p:xfrm>
        <a:graphic>
          <a:graphicData uri="http://schemas.openxmlformats.org/drawingml/2006/table">
            <a:tbl>
              <a:tblPr firstRow="1" firstCol="1" bandRow="1"/>
              <a:tblGrid>
                <a:gridCol w="3600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1216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48071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648071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186016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  № п/п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Показатель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Годы</a:t>
                      </a:r>
                      <a:endParaRPr lang="ru-RU" sz="13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016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1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17/201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18/201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19/201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3227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.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Динамика изменения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567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Calibri"/>
                        </a:rPr>
                        <a:t>1.1</a:t>
                      </a:r>
                      <a:endParaRPr lang="ru-RU" sz="900" dirty="0" smtClean="0">
                        <a:effectLst/>
                        <a:latin typeface="+mj-lt"/>
                        <a:ea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9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effectLst/>
                          <a:latin typeface="+mj-lt"/>
                          <a:ea typeface="Times New Roman"/>
                        </a:rPr>
                        <a:t>Кол-во изделий в гарантийной эксплуатации</a:t>
                      </a:r>
                      <a:endParaRPr lang="ru-RU" sz="9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24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39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5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5679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effectLst/>
                          <a:latin typeface="+mj-lt"/>
                          <a:ea typeface="Times New Roman"/>
                        </a:rPr>
                        <a:t>1.2</a:t>
                      </a:r>
                      <a:endParaRPr lang="ru-RU" sz="9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effectLst/>
                          <a:latin typeface="+mj-lt"/>
                          <a:ea typeface="Times New Roman"/>
                        </a:rPr>
                        <a:t>Кол-во дефектов (</a:t>
                      </a:r>
                      <a:r>
                        <a:rPr lang="ru-RU" sz="900" dirty="0" err="1" smtClean="0">
                          <a:effectLst/>
                          <a:latin typeface="+mj-lt"/>
                          <a:ea typeface="Times New Roman"/>
                        </a:rPr>
                        <a:t>неприведенное</a:t>
                      </a:r>
                      <a:r>
                        <a:rPr lang="ru-RU" sz="900" dirty="0" smtClean="0">
                          <a:effectLst/>
                          <a:latin typeface="+mj-lt"/>
                          <a:ea typeface="Times New Roman"/>
                        </a:rPr>
                        <a:t>)</a:t>
                      </a:r>
                      <a:endParaRPr lang="ru-RU" sz="9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5679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Calibri"/>
                        </a:rPr>
                        <a:t>1.2.1</a:t>
                      </a:r>
                      <a:endParaRPr lang="ru-RU" sz="9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Calibri"/>
                        </a:rPr>
                        <a:t>Кол-во производственных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Calibri"/>
                        </a:rPr>
                        <a:t>дефектов</a:t>
                      </a:r>
                      <a:endParaRPr lang="ru-RU" sz="9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65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61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7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5679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1.2.2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 smtClean="0">
                          <a:effectLst/>
                          <a:latin typeface="Calibri"/>
                          <a:ea typeface="Times New Roman"/>
                          <a:cs typeface="Arial"/>
                        </a:rPr>
                        <a:t>Кол-во </a:t>
                      </a:r>
                      <a:r>
                        <a:rPr lang="ru-RU" sz="900" dirty="0">
                          <a:effectLst/>
                          <a:latin typeface="Calibri"/>
                          <a:ea typeface="Times New Roman"/>
                          <a:cs typeface="Arial"/>
                        </a:rPr>
                        <a:t>конструктивных дефектов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  <a:latin typeface="Calibri"/>
                          <a:ea typeface="Times New Roman"/>
                          <a:cs typeface="Arial"/>
                        </a:rPr>
                        <a:t>1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>
                          <a:effectLst/>
                          <a:latin typeface="Calibri"/>
                          <a:ea typeface="Times New Roman"/>
                          <a:cs typeface="Arial"/>
                        </a:rPr>
                        <a:t>0,3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>
                          <a:effectLst/>
                          <a:latin typeface="Calibri"/>
                          <a:ea typeface="Times New Roman"/>
                          <a:cs typeface="Arial"/>
                        </a:rPr>
                        <a:t>1,4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3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3227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.2.3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Кол-во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дефектов ПКИ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9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18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13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3227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.2.4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Кол-во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дефектов ЭКБ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83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0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1572" marR="61572" marT="85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85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4559941"/>
              </p:ext>
            </p:extLst>
          </p:nvPr>
        </p:nvGraphicFramePr>
        <p:xfrm>
          <a:off x="4572000" y="4221088"/>
          <a:ext cx="4452459" cy="2121061"/>
        </p:xfrm>
        <a:graphic>
          <a:graphicData uri="http://schemas.openxmlformats.org/drawingml/2006/table">
            <a:tbl>
              <a:tblPr firstRow="1" firstCol="1" bandRow="1"/>
              <a:tblGrid>
                <a:gridCol w="28803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1622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600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1575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8620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8620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147113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  № п/п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Показатель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Годы</a:t>
                      </a:r>
                      <a:endParaRPr lang="ru-RU" sz="13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324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16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17/2016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18/2016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19/201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324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Динамика изменения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379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.1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Кол-во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изделий в гарантийной эксплуатации (К</a:t>
                      </a:r>
                      <a:r>
                        <a:rPr lang="ru-RU" sz="900" kern="1200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N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)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24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39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5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379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.2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Наработка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ресурса в гарантийной эксплуатации (К</a:t>
                      </a:r>
                      <a:r>
                        <a:rPr lang="ru-RU" sz="900" kern="1200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Т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)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08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37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72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324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.3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Произведение K</a:t>
                      </a:r>
                      <a:r>
                        <a:rPr lang="ru-RU" sz="900" kern="1200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N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*K</a:t>
                      </a:r>
                      <a:r>
                        <a:rPr lang="ru-RU" sz="900" kern="1200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T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b="1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r>
                        <a:rPr lang="ru-RU" sz="900" b="1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,</a:t>
                      </a:r>
                      <a:r>
                        <a:rPr lang="en-US" sz="900" b="1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34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b="1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,9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b="1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,58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7379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Кол-во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дефектов в приведенных (к 2016г.) условиях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538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.1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Кол-во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производственных дефектов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49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32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29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324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.2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Кол-во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конструктивных дефектов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27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74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53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324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.3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Кол-во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дефектов ПКИ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67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62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44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324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.4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Кол-во </a:t>
                      </a: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дефектов ЭКБ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</a:t>
                      </a:r>
                      <a:endParaRPr lang="ru-RU" sz="9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62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56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9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,33</a:t>
                      </a:r>
                      <a:endParaRPr lang="ru-RU" sz="9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0" name="Диаграмма 9"/>
          <p:cNvGraphicFramePr/>
          <p:nvPr>
            <p:extLst>
              <p:ext uri="{D42A27DB-BD31-4B8C-83A1-F6EECF244321}">
                <p14:modId xmlns:p14="http://schemas.microsoft.com/office/powerpoint/2010/main" val="2677654869"/>
              </p:ext>
            </p:extLst>
          </p:nvPr>
        </p:nvGraphicFramePr>
        <p:xfrm>
          <a:off x="19328" y="1196753"/>
          <a:ext cx="4485704" cy="29523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Диаграмма 10"/>
          <p:cNvGraphicFramePr/>
          <p:nvPr>
            <p:extLst>
              <p:ext uri="{D42A27DB-BD31-4B8C-83A1-F6EECF244321}">
                <p14:modId xmlns:p14="http://schemas.microsoft.com/office/powerpoint/2010/main" val="923868208"/>
              </p:ext>
            </p:extLst>
          </p:nvPr>
        </p:nvGraphicFramePr>
        <p:xfrm>
          <a:off x="4427984" y="1196753"/>
          <a:ext cx="4716016" cy="2952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187624" y="858198"/>
            <a:ext cx="27863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В абсолютных показателях</a:t>
            </a:r>
            <a:endParaRPr lang="ru-RU" sz="160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788024" y="755993"/>
            <a:ext cx="4355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В </a:t>
            </a:r>
            <a:r>
              <a:rPr lang="ru-RU" sz="16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абсолютных показателях</a:t>
            </a:r>
            <a:r>
              <a:rPr lang="ru-RU" sz="16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, приведенных к базовому 2016 году.</a:t>
            </a:r>
            <a:endParaRPr lang="ru-RU" sz="160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974920" y="6553588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C36BF01F-F928-49AE-859B-4113E0910970}" type="slidenum">
              <a:rPr lang="ru-RU" sz="16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pPr/>
              <a:t>9</a:t>
            </a:fld>
            <a:endParaRPr lang="ru-RU" sz="16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6106888"/>
              </p:ext>
            </p:extLst>
          </p:nvPr>
        </p:nvGraphicFramePr>
        <p:xfrm>
          <a:off x="467544" y="4005064"/>
          <a:ext cx="7831455" cy="187325"/>
        </p:xfrm>
        <a:graphic>
          <a:graphicData uri="http://schemas.openxmlformats.org/drawingml/2006/table">
            <a:tbl>
              <a:tblPr firstRow="1" firstCol="1" bandRow="1"/>
              <a:tblGrid>
                <a:gridCol w="783145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873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П – производственные дефекты; ПКИ – дефекты </a:t>
                      </a:r>
                      <a:r>
                        <a:rPr lang="ru-RU" sz="12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ПКИ; </a:t>
                      </a:r>
                      <a:r>
                        <a:rPr lang="ru-RU" sz="1200" dirty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ЭКБ – </a:t>
                      </a:r>
                      <a:r>
                        <a:rPr lang="ru-RU" sz="1200" dirty="0" smtClean="0">
                          <a:effectLst/>
                          <a:latin typeface="Arial Unicode MS" panose="020B0604020202020204" pitchFamily="34" charset="-128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дефекты ЭКБ</a:t>
                      </a:r>
                      <a:endParaRPr lang="ru-RU" sz="1400" dirty="0">
                        <a:effectLst/>
                        <a:latin typeface="Arial Unicode MS" panose="020B0604020202020204" pitchFamily="34" charset="-128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79512" y="6197944"/>
            <a:ext cx="864096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Примечание:</a:t>
            </a:r>
            <a:endParaRPr lang="en-US" sz="11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r>
              <a:rPr lang="ru-RU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Распределение дефектов по количеству приведено в условных показателях </a:t>
            </a:r>
            <a:r>
              <a:rPr lang="en-US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ru-RU" sz="110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деф.у</a:t>
            </a:r>
            <a:r>
              <a:rPr lang="ru-RU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  <a:r>
              <a:rPr lang="en-US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ru-RU" sz="110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деф</a:t>
            </a:r>
            <a:r>
              <a:rPr lang="ru-RU" sz="11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/К</a:t>
            </a:r>
          </a:p>
          <a:p>
            <a:endParaRPr lang="ru-RU" sz="1100" dirty="0" smtClean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907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78</TotalTime>
  <Words>4362</Words>
  <Application>Microsoft Office PowerPoint</Application>
  <PresentationFormat>Экран (4:3)</PresentationFormat>
  <Paragraphs>810</Paragraphs>
  <Slides>24</Slides>
  <Notes>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26" baseType="lpstr">
      <vt:lpstr>Тема Office</vt:lpstr>
      <vt:lpstr>Equation</vt:lpstr>
      <vt:lpstr>Презентация PowerPoint</vt:lpstr>
      <vt:lpstr>Управление качеством и надежностью изделий оборонной продукции</vt:lpstr>
      <vt:lpstr>Управление качеством и надежностью изделий оборонной продукции</vt:lpstr>
      <vt:lpstr>Принципиальные решения в сфере управления качеством и надежностью ОП, подтвердившие результативность в ходе 2018-2020 гг.</vt:lpstr>
      <vt:lpstr>Принципиальные решения в сфере управления качеством и надежностью ОП, подтвердивших результативность в ходе 2018-2020 гг.</vt:lpstr>
      <vt:lpstr>Плановые и эталонные значения показателей результативности деятельности организаций ИС Концерна в области качества согласно Стратегии в области качества и надежности ОП             на 2019-2021 гг.</vt:lpstr>
      <vt:lpstr>Плановые и эталонные значения показателей результативности деятельности организаций ИС Концерна в области качества согласно Стратегии в области качества и надежности ОП             на 2019-2021 гг..</vt:lpstr>
      <vt:lpstr>Условное распределение дефектов финальных изделий ОП ИС Концерна по причинам возникновения в абсолютных и абсолютных приведенных  (к базовому 2017 г.) показателях (группа «Н») «производство»</vt:lpstr>
      <vt:lpstr>Динамика изменения количества зафиксированных дефектов оборонной продукции (группа «Н», «эксплуатация»)</vt:lpstr>
      <vt:lpstr>Процессы СМК, являющиеся основными источниками дефектов, выявленные в рамках пилотного проекта СУКНП и инспекторских проверок ДО Концерна 2018-2020 гг.</vt:lpstr>
      <vt:lpstr>Процессы СМК, являющиеся основными источниками дефектов, выявленные в рамках реализации пилотного проекта и инспекторских проверок ДО Концерна 2018-2020 гг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етодология управления качеством и надежностью оборонной продукции</vt:lpstr>
      <vt:lpstr>Методология управления качеством и надежностью оборонной продукции</vt:lpstr>
      <vt:lpstr>Методология управления качеством и надежностью оборонной продукции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идоркина Екатерина Александровна</dc:creator>
  <cp:lastModifiedBy>Евсеева Ольга Александровна</cp:lastModifiedBy>
  <cp:revision>27</cp:revision>
  <cp:lastPrinted>2021-03-24T09:59:42Z</cp:lastPrinted>
  <dcterms:created xsi:type="dcterms:W3CDTF">2020-12-15T09:12:57Z</dcterms:created>
  <dcterms:modified xsi:type="dcterms:W3CDTF">2021-04-15T12:26:28Z</dcterms:modified>
</cp:coreProperties>
</file>